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2E24D8" w14:textId="2440BB99" w:rsidR="00C5505F" w:rsidRDefault="00C5505F" w:rsidP="0092456A"/>
    <w:p w14:paraId="3ACB4D4E" w14:textId="4D4831F6" w:rsidR="00D05282" w:rsidRDefault="00997706" w:rsidP="0092456A">
      <w:r>
        <w:rPr>
          <w:noProof/>
          <w:lang w:eastAsia="pt-BR"/>
        </w:rPr>
        <w:drawing>
          <wp:inline distT="0" distB="0" distL="0" distR="0" wp14:anchorId="65B17E5C" wp14:editId="2690F230">
            <wp:extent cx="3221355" cy="1767840"/>
            <wp:effectExtent l="0" t="0" r="0" b="381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21355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A1CB7" w14:textId="77777777" w:rsidR="00B62632" w:rsidRDefault="00B62632" w:rsidP="0092456A"/>
    <w:p w14:paraId="41721C21" w14:textId="536D1C61" w:rsidR="002F46D9" w:rsidRPr="00924FB9" w:rsidRDefault="00997706" w:rsidP="002F46D9">
      <w:pPr>
        <w:pStyle w:val="NormalWeb"/>
        <w:spacing w:before="0" w:beforeAutospacing="0" w:after="0" w:afterAutospacing="0"/>
        <w:rPr>
          <w:b/>
          <w:i/>
          <w:sz w:val="28"/>
        </w:rPr>
      </w:pPr>
      <w:r>
        <w:rPr>
          <w:rFonts w:ascii="Calibri" w:hAnsi="Calibri" w:cs="Calibri"/>
          <w:b/>
          <w:i/>
          <w:color w:val="333333"/>
          <w:sz w:val="20"/>
          <w:szCs w:val="18"/>
        </w:rPr>
        <w:t>1) DESLOCAMENTO DE EQUILÍBRIO 2</w:t>
      </w:r>
    </w:p>
    <w:p w14:paraId="0E482530" w14:textId="1CBC6724" w:rsidR="002F46D9" w:rsidRDefault="002F46D9" w:rsidP="002F46D9">
      <w:pPr>
        <w:rPr>
          <w:rFonts w:ascii="Times New Roman" w:hAnsi="Times New Roman" w:cs="Times New Roman"/>
          <w:sz w:val="24"/>
          <w:szCs w:val="24"/>
        </w:rPr>
      </w:pPr>
    </w:p>
    <w:p w14:paraId="00C75252" w14:textId="5A79AD53" w:rsidR="002F46D9" w:rsidRDefault="00DF3C6E" w:rsidP="002F46D9">
      <w:pPr>
        <w:pStyle w:val="NormalWeb"/>
        <w:spacing w:before="0" w:beforeAutospacing="0" w:after="0" w:afterAutospacing="0"/>
      </w:pPr>
      <w:r>
        <w:rPr>
          <w:rFonts w:ascii="Calibri" w:hAnsi="Calibri" w:cs="Calibri"/>
          <w:color w:val="333333"/>
          <w:sz w:val="18"/>
          <w:szCs w:val="18"/>
        </w:rPr>
        <w:t xml:space="preserve">1- CATALISADOR </w:t>
      </w:r>
    </w:p>
    <w:p w14:paraId="79ADC9E2" w14:textId="77777777" w:rsidR="002F46D9" w:rsidRDefault="002F46D9" w:rsidP="002F46D9">
      <w:pPr>
        <w:pStyle w:val="NormalWeb"/>
        <w:spacing w:before="0" w:beforeAutospacing="0" w:after="0" w:afterAutospacing="0"/>
        <w:ind w:firstLine="284"/>
      </w:pPr>
      <w:r>
        <w:rPr>
          <w:rFonts w:ascii="Calibri" w:hAnsi="Calibri" w:cs="Calibri"/>
          <w:color w:val="333333"/>
          <w:sz w:val="18"/>
          <w:szCs w:val="18"/>
        </w:rPr>
        <w:t>Considere a reação exotérmica:</w:t>
      </w:r>
    </w:p>
    <w:p w14:paraId="2C84615A" w14:textId="18D7193E" w:rsidR="002F46D9" w:rsidRDefault="00A664BB" w:rsidP="00B62632">
      <w:pPr>
        <w:ind w:firstLine="284"/>
        <w:jc w:val="center"/>
      </w:pPr>
      <w:r w:rsidRPr="00A664BB">
        <w:rPr>
          <w:position w:val="-20"/>
        </w:rPr>
        <w:object w:dxaOrig="2120" w:dyaOrig="540" w14:anchorId="3AE57D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9pt;height:30.85pt" o:ole="">
            <v:imagedata r:id="rId9" o:title=""/>
          </v:shape>
          <o:OLEObject Type="Embed" ProgID="Equation.DSMT4" ShapeID="_x0000_i1025" DrawAspect="Content" ObjectID="_1740559983" r:id="rId10"/>
        </w:object>
      </w:r>
    </w:p>
    <w:p w14:paraId="73AF37EC" w14:textId="77777777" w:rsidR="002F46D9" w:rsidRPr="002F46D9" w:rsidRDefault="002F46D9" w:rsidP="002F46D9">
      <w:pPr>
        <w:ind w:firstLine="284"/>
      </w:pPr>
    </w:p>
    <w:p w14:paraId="3EBFBB0D" w14:textId="7F926BA9" w:rsidR="002F46D9" w:rsidRPr="001A4AF3" w:rsidRDefault="002F46D9" w:rsidP="001A4AF3">
      <w:pPr>
        <w:pStyle w:val="NormalWeb"/>
        <w:shd w:val="clear" w:color="auto" w:fill="F2DBDB" w:themeFill="accent2" w:themeFillTint="33"/>
        <w:spacing w:before="0" w:beforeAutospacing="0" w:after="0" w:afterAutospacing="0"/>
        <w:ind w:firstLine="284"/>
        <w:jc w:val="center"/>
        <w:rPr>
          <w:rFonts w:ascii="Calibri" w:hAnsi="Calibri" w:cs="Calibri"/>
          <w:b/>
          <w:color w:val="333333"/>
          <w:sz w:val="18"/>
          <w:szCs w:val="18"/>
        </w:rPr>
      </w:pPr>
      <w:r w:rsidRPr="001A4AF3">
        <w:rPr>
          <w:rFonts w:ascii="Calibri" w:hAnsi="Calibri" w:cs="Calibri"/>
          <w:b/>
          <w:color w:val="333333"/>
          <w:sz w:val="18"/>
          <w:szCs w:val="18"/>
        </w:rPr>
        <w:t>O gráfico de energia dessa reação (sem o catalisador) é:</w:t>
      </w:r>
    </w:p>
    <w:p w14:paraId="5732C0D7" w14:textId="21CFB967" w:rsidR="001A4AF3" w:rsidRDefault="001A4AF3" w:rsidP="001A4AF3">
      <w:pPr>
        <w:pStyle w:val="NormalWeb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 wp14:anchorId="3908721F" wp14:editId="7178B863">
            <wp:extent cx="1638605" cy="1449647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7226" cy="1457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FE82E" w14:textId="5AE67C13" w:rsidR="002F46D9" w:rsidRPr="001A4AF3" w:rsidRDefault="002F46D9" w:rsidP="001A4AF3">
      <w:pPr>
        <w:pStyle w:val="NormalWeb"/>
        <w:shd w:val="clear" w:color="auto" w:fill="F2DBDB" w:themeFill="accent2" w:themeFillTint="33"/>
        <w:spacing w:before="0" w:beforeAutospacing="0" w:after="0" w:afterAutospacing="0"/>
        <w:jc w:val="center"/>
        <w:rPr>
          <w:rFonts w:ascii="Calibri" w:hAnsi="Calibri" w:cs="Calibri"/>
          <w:b/>
          <w:color w:val="333333"/>
          <w:sz w:val="18"/>
          <w:szCs w:val="18"/>
        </w:rPr>
      </w:pPr>
      <w:r w:rsidRPr="001A4AF3">
        <w:rPr>
          <w:rFonts w:ascii="Calibri" w:hAnsi="Calibri" w:cs="Calibri"/>
          <w:b/>
          <w:color w:val="333333"/>
          <w:sz w:val="18"/>
          <w:szCs w:val="18"/>
        </w:rPr>
        <w:t>O gráfico de energia dessa reação (com catalisador) é:</w:t>
      </w:r>
    </w:p>
    <w:p w14:paraId="0C3DDB9C" w14:textId="3DF349CE" w:rsidR="001A4AF3" w:rsidRDefault="001A4AF3" w:rsidP="001A4AF3">
      <w:pPr>
        <w:pStyle w:val="NormalWeb"/>
        <w:spacing w:before="0" w:beforeAutospacing="0" w:after="0" w:afterAutospacing="0"/>
        <w:jc w:val="center"/>
        <w:rPr>
          <w:rFonts w:ascii="Calibri" w:hAnsi="Calibri" w:cs="Calibri"/>
          <w:color w:val="333333"/>
          <w:sz w:val="18"/>
          <w:szCs w:val="18"/>
        </w:rPr>
      </w:pPr>
      <w:r>
        <w:rPr>
          <w:noProof/>
        </w:rPr>
        <w:drawing>
          <wp:inline distT="0" distB="0" distL="0" distR="0" wp14:anchorId="5AB3FC41" wp14:editId="17A88022">
            <wp:extent cx="1726388" cy="1501102"/>
            <wp:effectExtent l="0" t="0" r="7620" b="4445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40251" cy="1513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32852" w14:textId="77777777" w:rsidR="001A4AF3" w:rsidRDefault="001A4AF3" w:rsidP="001A4AF3">
      <w:pPr>
        <w:pStyle w:val="NormalWeb"/>
        <w:spacing w:before="0" w:beforeAutospacing="0" w:after="0" w:afterAutospacing="0"/>
        <w:jc w:val="center"/>
        <w:rPr>
          <w:rFonts w:ascii="Calibri" w:hAnsi="Calibri" w:cs="Calibri"/>
          <w:color w:val="333333"/>
          <w:sz w:val="18"/>
          <w:szCs w:val="18"/>
        </w:rPr>
      </w:pPr>
    </w:p>
    <w:p w14:paraId="4D3F697C" w14:textId="0B991EC3" w:rsidR="002F46D9" w:rsidRDefault="002F46D9" w:rsidP="002F46D9">
      <w:pPr>
        <w:pStyle w:val="NormalWeb"/>
        <w:spacing w:before="0" w:beforeAutospacing="0" w:after="0" w:afterAutospacing="0"/>
        <w:rPr>
          <w:rFonts w:ascii="Calibri" w:hAnsi="Calibri" w:cs="Calibri"/>
          <w:color w:val="333333"/>
          <w:sz w:val="18"/>
          <w:szCs w:val="18"/>
        </w:rPr>
      </w:pPr>
      <w:r>
        <w:rPr>
          <w:rFonts w:ascii="Calibri" w:hAnsi="Calibri" w:cs="Calibri"/>
          <w:color w:val="333333"/>
          <w:sz w:val="18"/>
          <w:szCs w:val="18"/>
        </w:rPr>
        <w:t>O catalisador torna a reação mais rápida, mas o conteúdo de energia de reagentes e produtos não se altera, o que em outras palavras quer dizer que não há alteração da constante de equilíbrio.</w:t>
      </w:r>
    </w:p>
    <w:p w14:paraId="105457A7" w14:textId="21F52B69" w:rsidR="00DE1EAF" w:rsidRDefault="007B077A" w:rsidP="002F46D9">
      <w:pPr>
        <w:pStyle w:val="NormalWeb"/>
        <w:spacing w:before="0" w:beforeAutospacing="0" w:after="0" w:afterAutospacing="0"/>
      </w:pPr>
      <w:r>
        <w:rPr>
          <w:rFonts w:ascii="Calibri" w:hAnsi="Calibri" w:cs="Calibri"/>
          <w:color w:val="333333"/>
          <w:sz w:val="18"/>
          <w:szCs w:val="18"/>
        </w:rPr>
        <w:tab/>
      </w:r>
      <w:r w:rsidR="00DE1EAF" w:rsidRPr="002F46D9">
        <w:rPr>
          <w:position w:val="-14"/>
        </w:rPr>
        <w:object w:dxaOrig="1960" w:dyaOrig="380" w14:anchorId="7D344DF3">
          <v:shape id="_x0000_i1026" type="#_x0000_t75" style="width:93.6pt;height:21.6pt" o:ole="">
            <v:imagedata r:id="rId13" o:title=""/>
          </v:shape>
          <o:OLEObject Type="Embed" ProgID="Equation.DSMT4" ShapeID="_x0000_i1026" DrawAspect="Content" ObjectID="_1740559984" r:id="rId14"/>
        </w:object>
      </w:r>
    </w:p>
    <w:p w14:paraId="558F2E64" w14:textId="4ACD80E7" w:rsidR="00DE1EAF" w:rsidRDefault="00DE1EAF" w:rsidP="002F46D9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ACBF9C" wp14:editId="4F39387D">
                <wp:simplePos x="0" y="0"/>
                <wp:positionH relativeFrom="column">
                  <wp:posOffset>6350</wp:posOffset>
                </wp:positionH>
                <wp:positionV relativeFrom="paragraph">
                  <wp:posOffset>178435</wp:posOffset>
                </wp:positionV>
                <wp:extent cx="3191510" cy="353060"/>
                <wp:effectExtent l="0" t="0" r="27940" b="27940"/>
                <wp:wrapSquare wrapText="bothSides"/>
                <wp:docPr id="861" name="Caixa de Texto 8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1510" cy="3530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96CC9C9" w14:textId="77777777" w:rsidR="000419D6" w:rsidRPr="004D7E53" w:rsidRDefault="000419D6" w:rsidP="00DE1EAF">
                            <w:pPr>
                              <w:pStyle w:val="NormalWeb"/>
                              <w:spacing w:after="0"/>
                              <w:jc w:val="center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Catalisador </w:t>
                            </w:r>
                            <w:r w:rsidRPr="00DE1EAF"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  <w:t>não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a o </w:t>
                            </w:r>
                            <w:r w:rsidRPr="00DE1EAF"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  <w:t>rendimento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da reação, logo, </w:t>
                            </w:r>
                            <w:r w:rsidRPr="00DE1EAF"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  <w:t>não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desloca o equilíbr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ACBF9C" id="_x0000_t202" coordsize="21600,21600" o:spt="202" path="m,l,21600r21600,l21600,xe">
                <v:stroke joinstyle="miter"/>
                <v:path gradientshapeok="t" o:connecttype="rect"/>
              </v:shapetype>
              <v:shape id="Caixa de Texto 861" o:spid="_x0000_s1026" type="#_x0000_t202" style="position:absolute;margin-left:.5pt;margin-top:14.05pt;width:251.3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" fillcolor="#d8d8d8 [2732]" strokeweight=".5pt">
                <v:textbox>
                  <w:txbxContent>
                    <w:p w14:paraId="096CC9C9" w14:textId="77777777" w:rsidR="000419D6" w:rsidRPr="004D7E53" w:rsidRDefault="000419D6" w:rsidP="00DE1EAF">
                      <w:pPr>
                        <w:pStyle w:val="NormalWeb"/>
                        <w:spacing w:after="0"/>
                        <w:jc w:val="center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Catalisador </w:t>
                      </w:r>
                      <w:r w:rsidRPr="00DE1EAF"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  <w:t>não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a o </w:t>
                      </w:r>
                      <w:r w:rsidRPr="00DE1EAF"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  <w:t>rendimento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da reação, logo, </w:t>
                      </w:r>
                      <w:r w:rsidRPr="00DE1EAF"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  <w:t>não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desloca o equilíbri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6BFA899" w14:textId="4375A97C" w:rsidR="002F46D9" w:rsidRDefault="002F46D9" w:rsidP="002F46D9"/>
    <w:p w14:paraId="41B3DF9B" w14:textId="01192003" w:rsidR="002F46D9" w:rsidRDefault="00142367" w:rsidP="002F46D9">
      <w:pPr>
        <w:pStyle w:val="NormalWeb"/>
        <w:spacing w:before="0" w:beforeAutospacing="0" w:after="0" w:afterAutospacing="0"/>
        <w:rPr>
          <w:rFonts w:ascii="Calibri" w:hAnsi="Calibri" w:cs="Calibri"/>
          <w:color w:val="333333"/>
          <w:sz w:val="18"/>
          <w:szCs w:val="18"/>
        </w:rPr>
      </w:pPr>
      <w:r w:rsidRPr="00142367">
        <w:rPr>
          <w:rFonts w:ascii="Calibri" w:hAnsi="Calibri" w:cs="Calibri"/>
          <w:b/>
          <w:color w:val="333333"/>
          <w:sz w:val="18"/>
          <w:szCs w:val="18"/>
        </w:rPr>
        <w:t>OBS:</w:t>
      </w:r>
      <w:r>
        <w:rPr>
          <w:rFonts w:ascii="Calibri" w:hAnsi="Calibri" w:cs="Calibri"/>
          <w:color w:val="333333"/>
          <w:sz w:val="18"/>
          <w:szCs w:val="18"/>
        </w:rPr>
        <w:t xml:space="preserve">  </w:t>
      </w:r>
      <w:r w:rsidR="002F46D9">
        <w:rPr>
          <w:rFonts w:ascii="Calibri" w:hAnsi="Calibri" w:cs="Calibri"/>
          <w:color w:val="333333"/>
          <w:sz w:val="18"/>
          <w:szCs w:val="18"/>
        </w:rPr>
        <w:t xml:space="preserve">o catalisador é importante por causa do tempo (mais curto) que a reação leva para atingir o equilíbrio </w:t>
      </w:r>
    </w:p>
    <w:p w14:paraId="3289371B" w14:textId="77777777" w:rsidR="00DD2D41" w:rsidRDefault="00DD2D41" w:rsidP="00DF3C6E">
      <w:pPr>
        <w:pStyle w:val="NormalWeb"/>
        <w:spacing w:before="0" w:beforeAutospacing="0" w:after="0" w:afterAutospacing="0"/>
        <w:ind w:firstLine="284"/>
        <w:rPr>
          <w:rFonts w:ascii="Calibri" w:hAnsi="Calibri" w:cs="Calibri"/>
          <w:b/>
          <w:color w:val="333333"/>
          <w:sz w:val="18"/>
          <w:szCs w:val="18"/>
        </w:rPr>
      </w:pPr>
    </w:p>
    <w:p w14:paraId="15C58D1A" w14:textId="153F6360" w:rsidR="00CE7A25" w:rsidRDefault="00CE7A25" w:rsidP="00DF3C6E">
      <w:pPr>
        <w:pStyle w:val="NormalWeb"/>
        <w:spacing w:before="0" w:beforeAutospacing="0" w:after="0" w:afterAutospacing="0"/>
        <w:ind w:firstLine="284"/>
        <w:rPr>
          <w:rFonts w:ascii="Calibri" w:hAnsi="Calibri" w:cs="Calibri"/>
          <w:b/>
          <w:color w:val="333333"/>
          <w:sz w:val="18"/>
          <w:szCs w:val="18"/>
        </w:rPr>
      </w:pPr>
    </w:p>
    <w:p w14:paraId="3BE81185" w14:textId="2B9A5D61" w:rsidR="00CE7A25" w:rsidRDefault="00CE7A25" w:rsidP="00E06539">
      <w:pPr>
        <w:pStyle w:val="NormalWeb"/>
        <w:spacing w:before="0" w:beforeAutospacing="0" w:after="0" w:afterAutospacing="0"/>
        <w:rPr>
          <w:rFonts w:ascii="Calibri" w:hAnsi="Calibri" w:cs="Calibri"/>
          <w:b/>
          <w:color w:val="333333"/>
          <w:sz w:val="18"/>
          <w:szCs w:val="18"/>
        </w:rPr>
      </w:pPr>
    </w:p>
    <w:p w14:paraId="1966C3B4" w14:textId="1FF283B6" w:rsidR="00CE7A25" w:rsidRDefault="00CE7A25" w:rsidP="00DF3C6E">
      <w:pPr>
        <w:pStyle w:val="NormalWeb"/>
        <w:spacing w:before="0" w:beforeAutospacing="0" w:after="0" w:afterAutospacing="0"/>
        <w:ind w:firstLine="284"/>
        <w:rPr>
          <w:rFonts w:ascii="Calibri" w:hAnsi="Calibri" w:cs="Calibri"/>
          <w:b/>
          <w:color w:val="333333"/>
          <w:sz w:val="18"/>
          <w:szCs w:val="18"/>
        </w:rPr>
      </w:pPr>
    </w:p>
    <w:p w14:paraId="35B3916B" w14:textId="27E2AE43" w:rsidR="00142367" w:rsidRDefault="00142367" w:rsidP="00DF3C6E">
      <w:pPr>
        <w:pStyle w:val="NormalWeb"/>
        <w:spacing w:before="0" w:beforeAutospacing="0" w:after="0" w:afterAutospacing="0"/>
        <w:ind w:firstLine="284"/>
        <w:rPr>
          <w:rFonts w:ascii="Calibri" w:hAnsi="Calibri" w:cs="Calibri"/>
          <w:b/>
          <w:color w:val="333333"/>
          <w:sz w:val="18"/>
          <w:szCs w:val="18"/>
        </w:rPr>
      </w:pPr>
    </w:p>
    <w:p w14:paraId="3E441AB4" w14:textId="445BADCF" w:rsidR="00142367" w:rsidRDefault="00142367" w:rsidP="00DF3C6E">
      <w:pPr>
        <w:pStyle w:val="NormalWeb"/>
        <w:spacing w:before="0" w:beforeAutospacing="0" w:after="0" w:afterAutospacing="0"/>
        <w:ind w:firstLine="284"/>
        <w:rPr>
          <w:rFonts w:ascii="Calibri" w:hAnsi="Calibri" w:cs="Calibri"/>
          <w:b/>
          <w:color w:val="333333"/>
          <w:sz w:val="18"/>
          <w:szCs w:val="18"/>
        </w:rPr>
      </w:pPr>
    </w:p>
    <w:p w14:paraId="48A86801" w14:textId="77777777" w:rsidR="00B62632" w:rsidRDefault="00B62632" w:rsidP="00142367">
      <w:pPr>
        <w:pStyle w:val="NormalWeb"/>
        <w:spacing w:before="0" w:beforeAutospacing="0" w:after="0" w:afterAutospacing="0"/>
        <w:rPr>
          <w:rFonts w:ascii="Calibri" w:hAnsi="Calibri" w:cs="Calibri"/>
          <w:b/>
          <w:color w:val="333333"/>
          <w:sz w:val="18"/>
          <w:szCs w:val="18"/>
        </w:rPr>
      </w:pPr>
    </w:p>
    <w:p w14:paraId="646CDAE5" w14:textId="2BB28167" w:rsidR="003652B6" w:rsidRPr="00985336" w:rsidRDefault="003652B6" w:rsidP="00142367">
      <w:pPr>
        <w:pStyle w:val="NormalWeb"/>
        <w:spacing w:before="0" w:beforeAutospacing="0" w:after="0" w:afterAutospacing="0"/>
        <w:rPr>
          <w:rFonts w:ascii="Calibri" w:hAnsi="Calibri" w:cs="Calibri"/>
          <w:b/>
          <w:color w:val="333333"/>
          <w:sz w:val="6"/>
          <w:szCs w:val="18"/>
        </w:rPr>
      </w:pPr>
    </w:p>
    <w:p w14:paraId="0C27A4DC" w14:textId="1626AAA3" w:rsidR="00142367" w:rsidRDefault="00142367" w:rsidP="00142367">
      <w:pPr>
        <w:pStyle w:val="NormalWeb"/>
        <w:spacing w:before="0" w:beforeAutospacing="0" w:after="0" w:afterAutospacing="0"/>
        <w:rPr>
          <w:rFonts w:ascii="Calibri" w:hAnsi="Calibri" w:cs="Calibri"/>
          <w:b/>
          <w:color w:val="333333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64BA47D" wp14:editId="11CB6768">
                <wp:simplePos x="0" y="0"/>
                <wp:positionH relativeFrom="column">
                  <wp:posOffset>98831</wp:posOffset>
                </wp:positionH>
                <wp:positionV relativeFrom="paragraph">
                  <wp:posOffset>2740127</wp:posOffset>
                </wp:positionV>
                <wp:extent cx="2966224" cy="542693"/>
                <wp:effectExtent l="0" t="0" r="24765" b="10160"/>
                <wp:wrapNone/>
                <wp:docPr id="867" name="Caixa de Texto 8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6224" cy="54269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460D0BD" w14:textId="43D427A2" w:rsidR="000419D6" w:rsidRPr="005D2E03" w:rsidRDefault="000419D6" w:rsidP="0060263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b/>
                              </w:rPr>
                            </w:pPr>
                            <w:r w:rsidRPr="005D2E03"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  <w:t xml:space="preserve">RESPOSTAS: </w:t>
                            </w:r>
                          </w:p>
                          <w:p w14:paraId="3134B53B" w14:textId="23823C9D" w:rsidR="000419D6" w:rsidRDefault="000419D6" w:rsidP="0060263A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a) D 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b) E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  <w:t xml:space="preserve">         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c) E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d) D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e) E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f) E</w:t>
                            </w:r>
                          </w:p>
                          <w:p w14:paraId="03FFB49E" w14:textId="4E1978B7" w:rsidR="000419D6" w:rsidRDefault="000419D6"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g) D</w:t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Style w:val="apple-tab-span"/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H) NÃO DESLOCA O EQUILÍBRI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4BA47D" id="Caixa de Texto 867" o:spid="_x0000_s1027" type="#_x0000_t202" style="position:absolute;margin-left:7.8pt;margin-top:215.75pt;width:233.55pt;height:42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" filled="f" strokeweight=".5pt">
                <v:textbox>
                  <w:txbxContent>
                    <w:p w14:paraId="2460D0BD" w14:textId="43D427A2" w:rsidR="000419D6" w:rsidRPr="005D2E03" w:rsidRDefault="000419D6" w:rsidP="0060263A">
                      <w:pPr>
                        <w:pStyle w:val="NormalWeb"/>
                        <w:spacing w:before="0" w:beforeAutospacing="0" w:after="0" w:afterAutospacing="0"/>
                        <w:rPr>
                          <w:b/>
                        </w:rPr>
                      </w:pPr>
                      <w:r w:rsidRPr="005D2E03"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  <w:t xml:space="preserve">RESPOSTAS: </w:t>
                      </w:r>
                    </w:p>
                    <w:p w14:paraId="3134B53B" w14:textId="23823C9D" w:rsidR="000419D6" w:rsidRDefault="000419D6" w:rsidP="0060263A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a) D 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b) E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  <w:t xml:space="preserve">         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c) E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  <w:t xml:space="preserve">    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d) D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  <w:t xml:space="preserve">   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e) E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  <w:t xml:space="preserve">   </w: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f) E</w:t>
                      </w:r>
                    </w:p>
                    <w:p w14:paraId="03FFB49E" w14:textId="4E1978B7" w:rsidR="000419D6" w:rsidRDefault="000419D6"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g) D</w:t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Style w:val="apple-tab-span"/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H) NÃO DESLOCA O EQUILÍBRI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inline distT="0" distB="0" distL="0" distR="0" wp14:anchorId="42A7EFCC" wp14:editId="3B6C8844">
                <wp:extent cx="3221355" cy="3350362"/>
                <wp:effectExtent l="0" t="0" r="17145" b="21590"/>
                <wp:docPr id="862" name="Caixa de Texto 8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1355" cy="335036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14902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8FBE672" w14:textId="77777777" w:rsidR="000419D6" w:rsidRPr="00DE1EAF" w:rsidRDefault="000419D6" w:rsidP="0014236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</w:pPr>
                            <w:r w:rsidRPr="00DE1EAF">
                              <w:rPr>
                                <w:rFonts w:ascii="Calibri" w:hAnsi="Calibri" w:cs="Calibri"/>
                                <w:b/>
                                <w:color w:val="333333"/>
                                <w:sz w:val="18"/>
                                <w:szCs w:val="18"/>
                              </w:rPr>
                              <w:t>EXEMPLO -1</w:t>
                            </w:r>
                          </w:p>
                          <w:p w14:paraId="22C49083" w14:textId="77777777" w:rsidR="000419D6" w:rsidRDefault="000419D6" w:rsidP="00142367">
                            <w:pPr>
                              <w:pStyle w:val="NormalWeb"/>
                              <w:spacing w:before="0" w:beforeAutospacing="0" w:after="0" w:afterAutospacing="0"/>
                            </w:pPr>
                          </w:p>
                          <w:p w14:paraId="69E8B70C" w14:textId="77777777" w:rsidR="000419D6" w:rsidRDefault="000419D6" w:rsidP="0014236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>Observe o seguinte equilíbrio</w:t>
                            </w:r>
                          </w:p>
                          <w:p w14:paraId="1FC32FD0" w14:textId="77777777" w:rsidR="000419D6" w:rsidRDefault="000419D6" w:rsidP="00142367">
                            <w:r w:rsidRPr="00DE1EAF">
                              <w:rPr>
                                <w:position w:val="-14"/>
                              </w:rPr>
                              <w:object w:dxaOrig="3019" w:dyaOrig="380" w14:anchorId="049109DF">
                                <v:shape id="_x0000_i1027" type="#_x0000_t75" style="width:151.25pt;height:21.6pt" o:ole="">
                                  <v:imagedata r:id="rId15" o:title=""/>
                                </v:shape>
                                <o:OLEObject Type="Embed" ProgID="Equation.DSMT4" ShapeID="_x0000_i1027" DrawAspect="Content" ObjectID="_1740560000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1E0DF9FC" w14:textId="77777777" w:rsidR="000419D6" w:rsidRDefault="000419D6" w:rsidP="0014236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Indique se o equilíbrio se desloca para a direita</w:t>
                            </w:r>
                            <w:r w:rsidRPr="00DE1EAF">
                              <w:rPr>
                                <w:rFonts w:ascii="Calibri" w:hAnsi="Calibri" w:cs="Calibri"/>
                                <w:color w:val="333333"/>
                                <w:position w:val="-12"/>
                                <w:sz w:val="18"/>
                                <w:szCs w:val="18"/>
                              </w:rPr>
                              <w:object w:dxaOrig="420" w:dyaOrig="340" w14:anchorId="4B3457A6">
                                <v:shape id="_x0000_i1028" type="#_x0000_t75" style="width:21.6pt;height:14.4pt" o:ole="">
                                  <v:imagedata r:id="rId17" o:title=""/>
                                </v:shape>
                                <o:OLEObject Type="Embed" ProgID="Equation.DSMT4" ShapeID="_x0000_i1028" DrawAspect="Content" ObjectID="_1740560001" r:id="rId18"/>
                              </w:objec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, para esquerda </w:t>
                            </w:r>
                            <w:r w:rsidRPr="00DE1EAF">
                              <w:rPr>
                                <w:rFonts w:ascii="Calibri" w:hAnsi="Calibri" w:cs="Calibri"/>
                                <w:color w:val="333333"/>
                                <w:position w:val="-12"/>
                                <w:sz w:val="18"/>
                                <w:szCs w:val="18"/>
                              </w:rPr>
                              <w:object w:dxaOrig="420" w:dyaOrig="340" w14:anchorId="32135884">
                                <v:shape id="_x0000_i1029" type="#_x0000_t75" style="width:21.6pt;height:14.4pt" o:ole="">
                                  <v:imagedata r:id="rId19" o:title=""/>
                                </v:shape>
                                <o:OLEObject Type="Embed" ProgID="Equation.DSMT4" ShapeID="_x0000_i1029" DrawAspect="Content" ObjectID="_1740560002" r:id="rId20"/>
                              </w:objec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ou se ele não se desloca em cada uma das situações abaixo:</w:t>
                            </w:r>
                          </w:p>
                          <w:p w14:paraId="193BED99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o da concentração CO</w:t>
                            </w:r>
                          </w:p>
                          <w:p w14:paraId="2B16D123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o da concentração do </w:t>
                            </w:r>
                            <w:r w:rsidRPr="00E06539">
                              <w:rPr>
                                <w:rFonts w:ascii="Calibri" w:hAnsi="Calibri" w:cs="Calibri"/>
                                <w:color w:val="333333"/>
                                <w:position w:val="-10"/>
                                <w:sz w:val="18"/>
                                <w:szCs w:val="18"/>
                              </w:rPr>
                              <w:object w:dxaOrig="620" w:dyaOrig="300" w14:anchorId="2B37984C">
                                <v:shape id="_x0000_i1030" type="#_x0000_t75" style="width:28.8pt;height:14.4pt" o:ole="">
                                  <v:imagedata r:id="rId21" o:title=""/>
                                </v:shape>
                                <o:OLEObject Type="Embed" ProgID="Equation.DSMT4" ShapeID="_x0000_i1030" DrawAspect="Content" ObjectID="_1740560003" r:id="rId22"/>
                              </w:objec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561FB4A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Diminuição da concentração do </w:t>
                            </w:r>
                            <w:r w:rsidRPr="00E06539">
                              <w:rPr>
                                <w:rFonts w:ascii="Calibri" w:hAnsi="Calibri" w:cs="Calibri"/>
                                <w:color w:val="333333"/>
                                <w:position w:val="-10"/>
                                <w:sz w:val="18"/>
                                <w:szCs w:val="18"/>
                              </w:rPr>
                              <w:object w:dxaOrig="260" w:dyaOrig="300" w14:anchorId="0EDA5502">
                                <v:shape id="_x0000_i1031" type="#_x0000_t75" style="width:14.4pt;height:14.4pt" o:ole="">
                                  <v:imagedata r:id="rId23" o:title=""/>
                                </v:shape>
                                <o:OLEObject Type="Embed" ProgID="Equation.DSMT4" ShapeID="_x0000_i1031" DrawAspect="Content" ObjectID="_1740560004" r:id="rId24"/>
                              </w:object>
                            </w: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3AF21BFA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o da pressão</w:t>
                            </w:r>
                          </w:p>
                          <w:p w14:paraId="75281458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o do volume</w:t>
                            </w:r>
                          </w:p>
                          <w:p w14:paraId="1DA15B99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umento da temperatura</w:t>
                            </w:r>
                          </w:p>
                          <w:p w14:paraId="5243B826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Diminuição da temperatura</w:t>
                            </w:r>
                          </w:p>
                          <w:p w14:paraId="0AFC7328" w14:textId="77777777" w:rsidR="000419D6" w:rsidRDefault="000419D6" w:rsidP="00142367">
                            <w:pPr>
                              <w:pStyle w:val="NormalWeb"/>
                              <w:numPr>
                                <w:ilvl w:val="0"/>
                                <w:numId w:val="39"/>
                              </w:numPr>
                              <w:spacing w:before="0" w:beforeAutospacing="0" w:after="0" w:afterAutospacing="0"/>
                              <w:textAlignment w:val="baseline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  <w:t xml:space="preserve"> Adição de um catalisador</w:t>
                            </w:r>
                          </w:p>
                          <w:p w14:paraId="11DA87D9" w14:textId="77777777" w:rsidR="000419D6" w:rsidRPr="00DF3C6E" w:rsidRDefault="000419D6" w:rsidP="0014236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libri" w:hAnsi="Calibri" w:cs="Calibri"/>
                                <w:color w:val="333333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2A7EFCC" id="Caixa de Texto 862" o:spid="_x0000_s1028" type="#_x0000_t202" style="width:253.65pt;height:263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" fillcolor="yellow" strokeweight=".5pt">
                <v:fill opacity="9766f"/>
                <v:textbox>
                  <w:txbxContent>
                    <w:p w14:paraId="68FBE672" w14:textId="77777777" w:rsidR="000419D6" w:rsidRPr="00DE1EAF" w:rsidRDefault="000419D6" w:rsidP="00142367">
                      <w:pPr>
                        <w:pStyle w:val="NormalWeb"/>
                        <w:spacing w:before="0" w:beforeAutospacing="0" w:after="0" w:afterAutospacing="0"/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</w:pPr>
                      <w:r w:rsidRPr="00DE1EAF">
                        <w:rPr>
                          <w:rFonts w:ascii="Calibri" w:hAnsi="Calibri" w:cs="Calibri"/>
                          <w:b/>
                          <w:color w:val="333333"/>
                          <w:sz w:val="18"/>
                          <w:szCs w:val="18"/>
                        </w:rPr>
                        <w:t>EXEMPLO -1</w:t>
                      </w:r>
                    </w:p>
                    <w:p w14:paraId="22C49083" w14:textId="77777777" w:rsidR="000419D6" w:rsidRDefault="000419D6" w:rsidP="00142367">
                      <w:pPr>
                        <w:pStyle w:val="NormalWeb"/>
                        <w:spacing w:before="0" w:beforeAutospacing="0" w:after="0" w:afterAutospacing="0"/>
                      </w:pPr>
                    </w:p>
                    <w:p w14:paraId="69E8B70C" w14:textId="77777777" w:rsidR="000419D6" w:rsidRDefault="000419D6" w:rsidP="00142367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>Observe o seguinte equilíbrio</w:t>
                      </w:r>
                    </w:p>
                    <w:p w14:paraId="1FC32FD0" w14:textId="77777777" w:rsidR="000419D6" w:rsidRDefault="000419D6" w:rsidP="00142367">
                      <w:r w:rsidRPr="00DE1EAF">
                        <w:rPr>
                          <w:position w:val="-14"/>
                        </w:rPr>
                        <w:object w:dxaOrig="3019" w:dyaOrig="380" w14:anchorId="049109DF">
                          <v:shape id="_x0000_i1027" type="#_x0000_t75" style="width:151.25pt;height:21.6pt" o:ole="">
                            <v:imagedata r:id="rId15" o:title=""/>
                          </v:shape>
                          <o:OLEObject Type="Embed" ProgID="Equation.DSMT4" ShapeID="_x0000_i1027" DrawAspect="Content" ObjectID="_1740560000" r:id="rId25"/>
                        </w:object>
                      </w:r>
                      <w:r>
                        <w:t xml:space="preserve"> </w:t>
                      </w:r>
                    </w:p>
                    <w:p w14:paraId="1E0DF9FC" w14:textId="77777777" w:rsidR="000419D6" w:rsidRDefault="000419D6" w:rsidP="00142367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Indique se o equilíbrio se desloca para a direita</w:t>
                      </w:r>
                      <w:r w:rsidRPr="00DE1EAF">
                        <w:rPr>
                          <w:rFonts w:ascii="Calibri" w:hAnsi="Calibri" w:cs="Calibri"/>
                          <w:color w:val="333333"/>
                          <w:position w:val="-12"/>
                          <w:sz w:val="18"/>
                          <w:szCs w:val="18"/>
                        </w:rPr>
                        <w:object w:dxaOrig="420" w:dyaOrig="340" w14:anchorId="4B3457A6">
                          <v:shape id="_x0000_i1028" type="#_x0000_t75" style="width:21.6pt;height:14.4pt" o:ole="">
                            <v:imagedata r:id="rId17" o:title=""/>
                          </v:shape>
                          <o:OLEObject Type="Embed" ProgID="Equation.DSMT4" ShapeID="_x0000_i1028" DrawAspect="Content" ObjectID="_1740560001" r:id="rId26"/>
                        </w:objec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, para esquerda </w:t>
                      </w:r>
                      <w:r w:rsidRPr="00DE1EAF">
                        <w:rPr>
                          <w:rFonts w:ascii="Calibri" w:hAnsi="Calibri" w:cs="Calibri"/>
                          <w:color w:val="333333"/>
                          <w:position w:val="-12"/>
                          <w:sz w:val="18"/>
                          <w:szCs w:val="18"/>
                        </w:rPr>
                        <w:object w:dxaOrig="420" w:dyaOrig="340" w14:anchorId="32135884">
                          <v:shape id="_x0000_i1029" type="#_x0000_t75" style="width:21.6pt;height:14.4pt" o:ole="">
                            <v:imagedata r:id="rId19" o:title=""/>
                          </v:shape>
                          <o:OLEObject Type="Embed" ProgID="Equation.DSMT4" ShapeID="_x0000_i1029" DrawAspect="Content" ObjectID="_1740560002" r:id="rId27"/>
                        </w:objec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ou se ele não se desloca em cada uma das situações abaixo:</w:t>
                      </w:r>
                    </w:p>
                    <w:p w14:paraId="193BED99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o da concentração CO</w:t>
                      </w:r>
                    </w:p>
                    <w:p w14:paraId="2B16D123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o da concentração do </w:t>
                      </w:r>
                      <w:r w:rsidRPr="00E06539">
                        <w:rPr>
                          <w:rFonts w:ascii="Calibri" w:hAnsi="Calibri" w:cs="Calibri"/>
                          <w:color w:val="333333"/>
                          <w:position w:val="-10"/>
                          <w:sz w:val="18"/>
                          <w:szCs w:val="18"/>
                        </w:rPr>
                        <w:object w:dxaOrig="620" w:dyaOrig="300" w14:anchorId="2B37984C">
                          <v:shape id="_x0000_i1030" type="#_x0000_t75" style="width:28.8pt;height:14.4pt" o:ole="">
                            <v:imagedata r:id="rId21" o:title=""/>
                          </v:shape>
                          <o:OLEObject Type="Embed" ProgID="Equation.DSMT4" ShapeID="_x0000_i1030" DrawAspect="Content" ObjectID="_1740560003" r:id="rId28"/>
                        </w:objec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561FB4A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Diminuição da concentração do </w:t>
                      </w:r>
                      <w:r w:rsidRPr="00E06539">
                        <w:rPr>
                          <w:rFonts w:ascii="Calibri" w:hAnsi="Calibri" w:cs="Calibri"/>
                          <w:color w:val="333333"/>
                          <w:position w:val="-10"/>
                          <w:sz w:val="18"/>
                          <w:szCs w:val="18"/>
                        </w:rPr>
                        <w:object w:dxaOrig="260" w:dyaOrig="300" w14:anchorId="0EDA5502">
                          <v:shape id="_x0000_i1031" type="#_x0000_t75" style="width:14.4pt;height:14.4pt" o:ole="">
                            <v:imagedata r:id="rId23" o:title=""/>
                          </v:shape>
                          <o:OLEObject Type="Embed" ProgID="Equation.DSMT4" ShapeID="_x0000_i1031" DrawAspect="Content" ObjectID="_1740560004" r:id="rId29"/>
                        </w:object>
                      </w: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3AF21BFA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o da pressão</w:t>
                      </w:r>
                    </w:p>
                    <w:p w14:paraId="75281458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o do volume</w:t>
                      </w:r>
                    </w:p>
                    <w:p w14:paraId="1DA15B99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umento da temperatura</w:t>
                      </w:r>
                    </w:p>
                    <w:p w14:paraId="5243B826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Diminuição da temperatura</w:t>
                      </w:r>
                    </w:p>
                    <w:p w14:paraId="0AFC7328" w14:textId="77777777" w:rsidR="000419D6" w:rsidRDefault="000419D6" w:rsidP="00142367">
                      <w:pPr>
                        <w:pStyle w:val="NormalWeb"/>
                        <w:numPr>
                          <w:ilvl w:val="0"/>
                          <w:numId w:val="39"/>
                        </w:numPr>
                        <w:spacing w:before="0" w:beforeAutospacing="0" w:after="0" w:afterAutospacing="0"/>
                        <w:textAlignment w:val="baseline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  <w:r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  <w:t xml:space="preserve"> Adição de um catalisador</w:t>
                      </w:r>
                    </w:p>
                    <w:p w14:paraId="11DA87D9" w14:textId="77777777" w:rsidR="000419D6" w:rsidRPr="00DF3C6E" w:rsidRDefault="000419D6" w:rsidP="00142367">
                      <w:pPr>
                        <w:pStyle w:val="NormalWeb"/>
                        <w:spacing w:before="0" w:beforeAutospacing="0" w:after="0" w:afterAutospacing="0"/>
                        <w:rPr>
                          <w:rFonts w:ascii="Calibri" w:hAnsi="Calibri" w:cs="Calibri"/>
                          <w:color w:val="333333"/>
                          <w:sz w:val="18"/>
                          <w:szCs w:val="18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1620D759" w14:textId="77777777" w:rsidR="00142367" w:rsidRDefault="00142367" w:rsidP="00142367">
      <w:pPr>
        <w:pStyle w:val="NormalWeb"/>
        <w:spacing w:before="0" w:beforeAutospacing="0" w:after="0" w:afterAutospacing="0"/>
        <w:rPr>
          <w:rFonts w:ascii="Calibri" w:hAnsi="Calibri" w:cs="Calibri"/>
          <w:b/>
          <w:color w:val="333333"/>
          <w:sz w:val="18"/>
          <w:szCs w:val="18"/>
        </w:rPr>
      </w:pPr>
    </w:p>
    <w:p w14:paraId="0CA416C1" w14:textId="047EF8F1" w:rsidR="002F46D9" w:rsidRPr="00924FB9" w:rsidRDefault="00DF3C6E" w:rsidP="00142367">
      <w:pPr>
        <w:pStyle w:val="NormalWeb"/>
        <w:spacing w:before="0" w:beforeAutospacing="0" w:after="0" w:afterAutospacing="0"/>
        <w:rPr>
          <w:b/>
        </w:rPr>
      </w:pPr>
      <w:r w:rsidRPr="00924FB9">
        <w:rPr>
          <w:rFonts w:ascii="Calibri" w:hAnsi="Calibri" w:cs="Calibri"/>
          <w:b/>
          <w:color w:val="333333"/>
          <w:sz w:val="18"/>
          <w:szCs w:val="18"/>
        </w:rPr>
        <w:t>2.   VARIAÇÃO DA CONSTANTE DE EQUILÍBRIO</w:t>
      </w:r>
    </w:p>
    <w:p w14:paraId="3463E881" w14:textId="77777777" w:rsidR="00142367" w:rsidRDefault="00142367" w:rsidP="002F46D9">
      <w:pPr>
        <w:pStyle w:val="NormalWeb"/>
        <w:spacing w:before="0" w:beforeAutospacing="0" w:after="0" w:afterAutospacing="0"/>
        <w:rPr>
          <w:rFonts w:ascii="Calibri" w:hAnsi="Calibri" w:cs="Calibri"/>
          <w:color w:val="333333"/>
          <w:sz w:val="18"/>
          <w:szCs w:val="18"/>
        </w:rPr>
      </w:pPr>
    </w:p>
    <w:p w14:paraId="0E09ADB4" w14:textId="1DA3EA65" w:rsidR="002F46D9" w:rsidRDefault="00DF3C6E" w:rsidP="002F46D9">
      <w:pPr>
        <w:pStyle w:val="NormalWeb"/>
        <w:spacing w:before="0" w:beforeAutospacing="0" w:after="0" w:afterAutospacing="0"/>
        <w:rPr>
          <w:rFonts w:ascii="Calibri" w:hAnsi="Calibri" w:cs="Calibri"/>
          <w:color w:val="333333"/>
          <w:sz w:val="18"/>
          <w:szCs w:val="18"/>
        </w:rPr>
      </w:pPr>
      <w:r>
        <w:rPr>
          <w:rFonts w:ascii="Calibri" w:hAnsi="Calibri" w:cs="Calibri"/>
          <w:color w:val="333333"/>
          <w:sz w:val="18"/>
          <w:szCs w:val="18"/>
        </w:rPr>
        <w:t xml:space="preserve"> A</w:t>
      </w:r>
      <w:r w:rsidR="002F46D9">
        <w:rPr>
          <w:rFonts w:ascii="Calibri" w:hAnsi="Calibri" w:cs="Calibri"/>
          <w:color w:val="333333"/>
          <w:sz w:val="18"/>
          <w:szCs w:val="18"/>
        </w:rPr>
        <w:t xml:space="preserve"> constante de equilíbrio </w:t>
      </w:r>
      <w:r w:rsidR="002F46D9" w:rsidRPr="00DF3C6E">
        <w:rPr>
          <w:rFonts w:ascii="Calibri" w:hAnsi="Calibri" w:cs="Calibri"/>
          <w:b/>
          <w:color w:val="333333"/>
          <w:sz w:val="18"/>
          <w:szCs w:val="18"/>
        </w:rPr>
        <w:t>é constante</w:t>
      </w:r>
      <w:r w:rsidR="002F46D9">
        <w:rPr>
          <w:rFonts w:ascii="Calibri" w:hAnsi="Calibri" w:cs="Calibri"/>
          <w:color w:val="333333"/>
          <w:sz w:val="18"/>
          <w:szCs w:val="18"/>
        </w:rPr>
        <w:t xml:space="preserve"> em uma certa temperatura</w:t>
      </w:r>
    </w:p>
    <w:p w14:paraId="4F382B34" w14:textId="77777777" w:rsidR="00F30468" w:rsidRDefault="00F30468" w:rsidP="002F46D9">
      <w:pPr>
        <w:pStyle w:val="NormalWeb"/>
        <w:spacing w:before="0" w:beforeAutospacing="0" w:after="0" w:afterAutospacing="0"/>
        <w:rPr>
          <w:rFonts w:ascii="Calibri" w:hAnsi="Calibri" w:cs="Calibri"/>
          <w:color w:val="333333"/>
          <w:sz w:val="18"/>
          <w:szCs w:val="18"/>
        </w:rPr>
      </w:pPr>
    </w:p>
    <w:p w14:paraId="2E4DA954" w14:textId="7ABEE191" w:rsidR="00DF3C6E" w:rsidRDefault="00DF3C6E" w:rsidP="00F30468">
      <w:pPr>
        <w:pStyle w:val="NormalWeb"/>
        <w:spacing w:before="0" w:beforeAutospacing="0" w:after="0" w:afterAutospacing="0"/>
        <w:ind w:left="284" w:firstLine="284"/>
        <w:rPr>
          <w:rFonts w:ascii="Calibri" w:hAnsi="Calibri" w:cs="Calibri"/>
          <w:color w:val="333333"/>
          <w:sz w:val="18"/>
          <w:szCs w:val="18"/>
        </w:rPr>
      </w:pPr>
      <w:r w:rsidRPr="00DF3C6E">
        <w:rPr>
          <w:rFonts w:ascii="Calibri" w:hAnsi="Calibri" w:cs="Calibri"/>
          <w:color w:val="333333"/>
          <w:position w:val="-14"/>
          <w:sz w:val="18"/>
          <w:szCs w:val="18"/>
        </w:rPr>
        <w:object w:dxaOrig="2520" w:dyaOrig="380" w14:anchorId="78733479">
          <v:shape id="_x0000_i1032" type="#_x0000_t75" style="width:129.8pt;height:21.75pt" o:ole="">
            <v:imagedata r:id="rId30" o:title=""/>
          </v:shape>
          <o:OLEObject Type="Embed" ProgID="Equation.DSMT4" ShapeID="_x0000_i1032" DrawAspect="Content" ObjectID="_1740559985" r:id="rId31"/>
        </w:object>
      </w:r>
      <w:r>
        <w:rPr>
          <w:rFonts w:ascii="Calibri" w:hAnsi="Calibri" w:cs="Calibri"/>
          <w:color w:val="333333"/>
          <w:sz w:val="18"/>
          <w:szCs w:val="18"/>
        </w:rPr>
        <w:t xml:space="preserve"> </w:t>
      </w:r>
    </w:p>
    <w:p w14:paraId="40750497" w14:textId="0391D911" w:rsidR="00E5220F" w:rsidRDefault="00E5220F" w:rsidP="00F30468">
      <w:pPr>
        <w:pStyle w:val="NormalWeb"/>
        <w:spacing w:before="0" w:beforeAutospacing="0" w:after="0" w:afterAutospacing="0"/>
        <w:ind w:left="284" w:firstLine="284"/>
        <w:rPr>
          <w:rFonts w:ascii="Calibri" w:hAnsi="Calibri" w:cs="Calibri"/>
          <w:color w:val="333333"/>
          <w:sz w:val="18"/>
          <w:szCs w:val="18"/>
        </w:rPr>
      </w:pPr>
    </w:p>
    <w:tbl>
      <w:tblPr>
        <w:tblStyle w:val="Tabelacomgrade"/>
        <w:tblW w:w="0" w:type="auto"/>
        <w:tblInd w:w="279" w:type="dxa"/>
        <w:tblLook w:val="04A0" w:firstRow="1" w:lastRow="0" w:firstColumn="1" w:lastColumn="0" w:noHBand="0" w:noVBand="1"/>
      </w:tblPr>
      <w:tblGrid>
        <w:gridCol w:w="2977"/>
      </w:tblGrid>
      <w:tr w:rsidR="00F30468" w:rsidRPr="00260D06" w14:paraId="00A27761" w14:textId="77777777" w:rsidTr="00E5220F">
        <w:tc>
          <w:tcPr>
            <w:tcW w:w="2977" w:type="dxa"/>
            <w:shd w:val="clear" w:color="auto" w:fill="BFBFBF" w:themeFill="background1" w:themeFillShade="BF"/>
          </w:tcPr>
          <w:p w14:paraId="02C5FDB3" w14:textId="6E1EE013" w:rsidR="00F30468" w:rsidRPr="00E5220F" w:rsidRDefault="00260D06" w:rsidP="00260D06">
            <w:pPr>
              <w:jc w:val="center"/>
              <w:rPr>
                <w:b/>
                <w:sz w:val="18"/>
              </w:rPr>
            </w:pPr>
            <w:r w:rsidRPr="00E5220F">
              <w:rPr>
                <w:b/>
                <w:sz w:val="18"/>
              </w:rPr>
              <w:t xml:space="preserve">Temperatura    </w:t>
            </w:r>
            <w:r w:rsidR="00E5220F">
              <w:rPr>
                <w:b/>
                <w:sz w:val="18"/>
              </w:rPr>
              <w:t xml:space="preserve">            </w:t>
            </w:r>
            <w:r w:rsidRPr="00E5220F">
              <w:rPr>
                <w:b/>
                <w:sz w:val="18"/>
              </w:rPr>
              <w:t xml:space="preserve">      Kc</w:t>
            </w:r>
          </w:p>
        </w:tc>
      </w:tr>
      <w:tr w:rsidR="00F30468" w14:paraId="36430EFC" w14:textId="77777777" w:rsidTr="00260D06">
        <w:tc>
          <w:tcPr>
            <w:tcW w:w="2977" w:type="dxa"/>
          </w:tcPr>
          <w:p w14:paraId="73CA62F4" w14:textId="5941E283" w:rsidR="00F30468" w:rsidRDefault="00F30468" w:rsidP="00260D06">
            <w:pPr>
              <w:jc w:val="center"/>
            </w:pPr>
            <w:r>
              <w:t>200°C                          19</w:t>
            </w:r>
          </w:p>
        </w:tc>
      </w:tr>
      <w:tr w:rsidR="00F30468" w14:paraId="0E6F6724" w14:textId="77777777" w:rsidTr="00260D06">
        <w:tc>
          <w:tcPr>
            <w:tcW w:w="2977" w:type="dxa"/>
          </w:tcPr>
          <w:p w14:paraId="45A2B7BB" w14:textId="44205FA7" w:rsidR="00F30468" w:rsidRDefault="00F30468" w:rsidP="00260D06">
            <w:pPr>
              <w:jc w:val="center"/>
            </w:pPr>
            <w:r>
              <w:t>250°C                           78</w:t>
            </w:r>
          </w:p>
        </w:tc>
      </w:tr>
    </w:tbl>
    <w:p w14:paraId="07B4A990" w14:textId="7C472DD5" w:rsidR="002F46D9" w:rsidRDefault="002F46D9" w:rsidP="002F46D9"/>
    <w:p w14:paraId="374077E5" w14:textId="447A1C40" w:rsidR="003C53C3" w:rsidRPr="003C53C3" w:rsidRDefault="003C53C3" w:rsidP="003C53C3">
      <w:pPr>
        <w:rPr>
          <w:rFonts w:ascii="Calibri" w:eastAsia="Times New Roman" w:hAnsi="Calibri" w:cs="Calibri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 constante de equilíbrio vai aumentar ou diminuir com o aumento da temperatura?</w:t>
      </w:r>
      <w:r w:rsidR="00985336" w:rsidRPr="00985336">
        <w:rPr>
          <w:rFonts w:ascii="Calibri" w:eastAsia="Times New Roman" w:hAnsi="Calibri" w:cs="Calibri"/>
          <w:sz w:val="18"/>
          <w:szCs w:val="18"/>
          <w:lang w:eastAsia="pt-BR"/>
        </w:rPr>
        <w:t xml:space="preserve"> </w:t>
      </w:r>
    </w:p>
    <w:p w14:paraId="3F44571F" w14:textId="27904C02" w:rsidR="003C53C3" w:rsidRPr="003C53C3" w:rsidRDefault="003C53C3" w:rsidP="003C53C3">
      <w:pPr>
        <w:rPr>
          <w:rFonts w:ascii="Calibri" w:eastAsia="Times New Roman" w:hAnsi="Calibri" w:cs="Calibri"/>
          <w:sz w:val="18"/>
          <w:szCs w:val="18"/>
          <w:lang w:eastAsia="pt-BR"/>
        </w:rPr>
      </w:pP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Depende do </w:t>
      </w:r>
      <w:r>
        <w:rPr>
          <w:rFonts w:ascii="Cambria Math" w:eastAsia="Times New Roman" w:hAnsi="Cambria Math" w:cs="Calibri"/>
          <w:color w:val="000000"/>
          <w:sz w:val="18"/>
          <w:szCs w:val="18"/>
          <w:lang w:eastAsia="pt-BR"/>
        </w:rPr>
        <w:t>∆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H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!</w:t>
      </w:r>
    </w:p>
    <w:p w14:paraId="3BCF0C51" w14:textId="77777777" w:rsidR="003C53C3" w:rsidRPr="003C53C3" w:rsidRDefault="003C53C3" w:rsidP="003C53C3">
      <w:pPr>
        <w:rPr>
          <w:rFonts w:ascii="Calibri" w:eastAsia="Times New Roman" w:hAnsi="Calibri" w:cs="Calibri"/>
          <w:sz w:val="18"/>
          <w:szCs w:val="18"/>
          <w:lang w:eastAsia="pt-BR"/>
        </w:rPr>
      </w:pPr>
    </w:p>
    <w:p w14:paraId="6A7F2167" w14:textId="7E820419" w:rsidR="003C53C3" w:rsidRDefault="003C53C3" w:rsidP="003652B6">
      <w:pPr>
        <w:shd w:val="clear" w:color="auto" w:fill="E5DFEC" w:themeFill="accent4" w:themeFillTint="33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1º Caso: </w:t>
      </w:r>
      <w:r w:rsidRPr="003C53C3">
        <w:rPr>
          <w:rFonts w:ascii="Calibri" w:eastAsia="Times New Roman" w:hAnsi="Calibri" w:cs="Calibri"/>
          <w:color w:val="000000"/>
          <w:position w:val="-10"/>
          <w:sz w:val="18"/>
          <w:szCs w:val="18"/>
          <w:lang w:eastAsia="pt-BR"/>
        </w:rPr>
        <w:object w:dxaOrig="2439" w:dyaOrig="279" w14:anchorId="5DF50F85">
          <v:shape id="_x0000_i1033" type="#_x0000_t75" style="width:122.2pt;height:14.25pt" o:ole="">
            <v:imagedata r:id="rId32" o:title=""/>
          </v:shape>
          <o:OLEObject Type="Embed" ProgID="Equation.DSMT4" ShapeID="_x0000_i1033" DrawAspect="Content" ObjectID="_1740559986" r:id="rId33"/>
        </w:objec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</w:p>
    <w:p w14:paraId="18ED8D4C" w14:textId="2F2EA229" w:rsidR="00DD2D41" w:rsidRPr="003C53C3" w:rsidRDefault="00DD2D41" w:rsidP="00DD2D41"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ab/>
      </w:r>
      <w:r>
        <w:tab/>
      </w:r>
      <w:r w:rsidRPr="00DD2D41">
        <w:rPr>
          <w:position w:val="-14"/>
        </w:rPr>
        <w:object w:dxaOrig="2020" w:dyaOrig="380" w14:anchorId="2A168960">
          <v:shape id="_x0000_i1034" type="#_x0000_t75" style="width:100.6pt;height:21.75pt" o:ole="">
            <v:imagedata r:id="rId34" o:title=""/>
          </v:shape>
          <o:OLEObject Type="Embed" ProgID="Equation.DSMT4" ShapeID="_x0000_i1034" DrawAspect="Content" ObjectID="_1740559987" r:id="rId35"/>
        </w:object>
      </w:r>
      <w:r>
        <w:t xml:space="preserve"> </w:t>
      </w:r>
    </w:p>
    <w:p w14:paraId="2A3168CD" w14:textId="06FB8ABC" w:rsidR="003C53C3" w:rsidRPr="003C53C3" w:rsidRDefault="003C53C3" w:rsidP="00A76076">
      <w:pPr>
        <w:pStyle w:val="PargrafodaLista"/>
        <w:numPr>
          <w:ilvl w:val="0"/>
          <w:numId w:val="40"/>
        </w:numPr>
        <w:ind w:left="426"/>
        <w:rPr>
          <w:rFonts w:ascii="Calibri" w:eastAsia="Times New Roman" w:hAnsi="Calibri" w:cs="Calibri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umentando a temperatura</w:t>
      </w:r>
    </w:p>
    <w:p w14:paraId="448E4807" w14:textId="55178F49" w:rsidR="003C53C3" w:rsidRDefault="003C53C3" w:rsidP="003C53C3">
      <w:pPr>
        <w:ind w:left="284" w:firstLine="45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reação se desloca para a </w:t>
      </w:r>
      <w:r w:rsidRPr="003C53C3"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  <w:t>direita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(sentido endotérmico), logo, a concentração B vai aumentar (e a de A diminuir) </w:t>
      </w:r>
    </w:p>
    <w:p w14:paraId="03E0C4DB" w14:textId="77777777" w:rsidR="003C53C3" w:rsidRPr="003C53C3" w:rsidRDefault="003C53C3" w:rsidP="003C53C3">
      <w:pPr>
        <w:ind w:left="284" w:firstLine="45"/>
        <w:rPr>
          <w:rFonts w:ascii="Calibri" w:eastAsia="Times New Roman" w:hAnsi="Calibri" w:cs="Calibri"/>
          <w:sz w:val="18"/>
          <w:szCs w:val="18"/>
          <w:lang w:eastAsia="pt-BR"/>
        </w:rPr>
      </w:pPr>
    </w:p>
    <w:p w14:paraId="216E204B" w14:textId="3C05EFCE" w:rsidR="003C53C3" w:rsidRPr="00985336" w:rsidRDefault="00B62632" w:rsidP="003652B6">
      <w:pPr>
        <w:spacing w:after="240"/>
        <w:ind w:firstLine="284"/>
        <w:jc w:val="center"/>
        <w:rPr>
          <w:rFonts w:ascii="Calibri" w:eastAsia="Times New Roman" w:hAnsi="Calibri" w:cs="Calibri"/>
          <w:sz w:val="8"/>
          <w:szCs w:val="18"/>
          <w:lang w:eastAsia="pt-BR"/>
        </w:rPr>
      </w:pPr>
      <w:r w:rsidRPr="003C53C3">
        <w:rPr>
          <w:rFonts w:ascii="Calibri" w:eastAsia="Times New Roman" w:hAnsi="Calibri" w:cs="Calibri"/>
          <w:position w:val="-28"/>
          <w:sz w:val="18"/>
          <w:szCs w:val="18"/>
          <w:lang w:eastAsia="pt-BR"/>
        </w:rPr>
        <w:object w:dxaOrig="3519" w:dyaOrig="660" w14:anchorId="1D1F2019">
          <v:shape id="_x0000_i1035" type="#_x0000_t75" style="width:172.6pt;height:36pt" o:ole="">
            <v:imagedata r:id="rId36" o:title=""/>
          </v:shape>
          <o:OLEObject Type="Embed" ProgID="Equation.DSMT4" ShapeID="_x0000_i1035" DrawAspect="Content" ObjectID="_1740559988" r:id="rId37"/>
        </w:object>
      </w:r>
    </w:p>
    <w:p w14:paraId="18D9985E" w14:textId="77F08522" w:rsidR="003C53C3" w:rsidRDefault="003C53C3" w:rsidP="003652B6">
      <w:pPr>
        <w:shd w:val="clear" w:color="auto" w:fill="E5DFEC" w:themeFill="accent4" w:themeFillTint="33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2° caso: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  <w:r w:rsidRPr="003C53C3">
        <w:rPr>
          <w:rFonts w:ascii="Calibri" w:eastAsia="Times New Roman" w:hAnsi="Calibri" w:cs="Calibri"/>
          <w:color w:val="000000"/>
          <w:position w:val="-12"/>
          <w:sz w:val="18"/>
          <w:szCs w:val="18"/>
          <w:lang w:eastAsia="pt-BR"/>
        </w:rPr>
        <w:object w:dxaOrig="2320" w:dyaOrig="340" w14:anchorId="5215010F">
          <v:shape id="_x0000_i1036" type="#_x0000_t75" style="width:115.4pt;height:14.25pt" o:ole="">
            <v:imagedata r:id="rId38" o:title=""/>
          </v:shape>
          <o:OLEObject Type="Embed" ProgID="Equation.DSMT4" ShapeID="_x0000_i1036" DrawAspect="Content" ObjectID="_1740559989" r:id="rId39"/>
        </w:objec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</w:p>
    <w:p w14:paraId="6130668E" w14:textId="79B8F55A" w:rsidR="00DD2D41" w:rsidRDefault="00DD2D41" w:rsidP="003652B6">
      <w:pPr>
        <w:jc w:val="center"/>
      </w:pPr>
      <w:r w:rsidRPr="00DD2D41">
        <w:rPr>
          <w:position w:val="-14"/>
        </w:rPr>
        <w:object w:dxaOrig="2020" w:dyaOrig="380" w14:anchorId="22FF9428">
          <v:shape id="_x0000_i1037" type="#_x0000_t75" style="width:100.6pt;height:21.75pt" o:ole="">
            <v:imagedata r:id="rId40" o:title=""/>
          </v:shape>
          <o:OLEObject Type="Embed" ProgID="Equation.DSMT4" ShapeID="_x0000_i1037" DrawAspect="Content" ObjectID="_1740559990" r:id="rId41"/>
        </w:object>
      </w:r>
    </w:p>
    <w:p w14:paraId="47A98970" w14:textId="77777777" w:rsidR="003652B6" w:rsidRPr="003C53C3" w:rsidRDefault="003652B6" w:rsidP="003652B6">
      <w:pPr>
        <w:jc w:val="center"/>
        <w:rPr>
          <w:rFonts w:ascii="Calibri" w:eastAsia="Times New Roman" w:hAnsi="Calibri" w:cs="Calibri"/>
          <w:sz w:val="18"/>
          <w:szCs w:val="18"/>
          <w:lang w:eastAsia="pt-BR"/>
        </w:rPr>
      </w:pPr>
    </w:p>
    <w:p w14:paraId="6EB70DAF" w14:textId="6FA24CF8" w:rsidR="003C53C3" w:rsidRPr="003C53C3" w:rsidRDefault="003C53C3" w:rsidP="00A76076">
      <w:pPr>
        <w:pStyle w:val="PargrafodaLista"/>
        <w:numPr>
          <w:ilvl w:val="0"/>
          <w:numId w:val="40"/>
        </w:numPr>
        <w:ind w:left="426"/>
        <w:rPr>
          <w:rFonts w:ascii="Calibri" w:eastAsia="Times New Roman" w:hAnsi="Calibri" w:cs="Calibri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Nas reações com </w:t>
      </w:r>
      <w:r w:rsidRPr="003C53C3">
        <w:rPr>
          <w:rFonts w:ascii="Cambria Math" w:eastAsia="Times New Roman" w:hAnsi="Cambria Math" w:cs="Calibri"/>
          <w:color w:val="000000"/>
          <w:sz w:val="18"/>
          <w:szCs w:val="18"/>
          <w:lang w:eastAsia="pt-BR"/>
        </w:rPr>
        <w:t>∆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H negativo, o sentido </w:t>
      </w:r>
      <w:r w:rsidRPr="003C53C3"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  <w:t>endotérmico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é para esquerda</w:t>
      </w:r>
    </w:p>
    <w:p w14:paraId="7F94F3F9" w14:textId="01135F7C" w:rsidR="003C53C3" w:rsidRDefault="003C53C3" w:rsidP="003C53C3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  <w:r w:rsidR="007F24CD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ab/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D</w:t>
      </w:r>
      <w:r w:rsidRPr="003C53C3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í a concentração de B diminui (e a de A aumenta)</w:t>
      </w:r>
    </w:p>
    <w:p w14:paraId="3ED81F10" w14:textId="77777777" w:rsidR="00985336" w:rsidRDefault="00985336" w:rsidP="003C53C3">
      <w:pPr>
        <w:rPr>
          <w:rFonts w:ascii="Calibri" w:eastAsia="Times New Roman" w:hAnsi="Calibri" w:cs="Calibri"/>
          <w:sz w:val="18"/>
          <w:szCs w:val="18"/>
          <w:lang w:eastAsia="pt-BR"/>
        </w:rPr>
      </w:pPr>
    </w:p>
    <w:p w14:paraId="5F42B7F7" w14:textId="4543386A" w:rsidR="00985336" w:rsidRDefault="00985336" w:rsidP="00985336">
      <w:pPr>
        <w:ind w:left="852" w:firstLine="284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3C53C3">
        <w:rPr>
          <w:rFonts w:ascii="Calibri" w:eastAsia="Times New Roman" w:hAnsi="Calibri" w:cs="Calibri"/>
          <w:position w:val="-28"/>
          <w:sz w:val="18"/>
          <w:szCs w:val="18"/>
          <w:lang w:eastAsia="pt-BR"/>
        </w:rPr>
        <w:object w:dxaOrig="3519" w:dyaOrig="660" w14:anchorId="5D819C8D">
          <v:shape id="_x0000_i1038" type="#_x0000_t75" style="width:172.6pt;height:36pt" o:ole="">
            <v:imagedata r:id="rId42" o:title=""/>
          </v:shape>
          <o:OLEObject Type="Embed" ProgID="Equation.DSMT4" ShapeID="_x0000_i1038" DrawAspect="Content" ObjectID="_1740559991" r:id="rId43"/>
        </w:object>
      </w:r>
    </w:p>
    <w:p w14:paraId="6BFD1AA8" w14:textId="751C1D8E" w:rsidR="0060263A" w:rsidRDefault="0058543A" w:rsidP="00985336">
      <w:pPr>
        <w:spacing w:after="240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>
        <w:rPr>
          <w:noProof/>
          <w:lang w:eastAsia="pt-BR"/>
        </w:rPr>
        <w:lastRenderedPageBreak/>
        <mc:AlternateContent>
          <mc:Choice Requires="wps">
            <w:drawing>
              <wp:inline distT="0" distB="0" distL="0" distR="0" wp14:anchorId="4FD9BED1" wp14:editId="153B60AF">
                <wp:extent cx="3194685" cy="1828800"/>
                <wp:effectExtent l="0" t="0" r="24765" b="10160"/>
                <wp:docPr id="865" name="Caixa de Texto 8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94685" cy="1828800"/>
                        </a:xfrm>
                        <a:prstGeom prst="rect">
                          <a:avLst/>
                        </a:prstGeom>
                        <a:solidFill>
                          <a:srgbClr val="FF6600">
                            <a:alpha val="50196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19D322D" w14:textId="77777777" w:rsidR="000419D6" w:rsidRPr="00802273" w:rsidRDefault="000419D6" w:rsidP="00791392">
                            <w:pPr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EM RESUM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FD9BED1" id="Caixa de Texto 865" o:spid="_x0000_s1029" type="#_x0000_t202" style="width:251.55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" fillcolor="#f60" strokeweight=".5pt">
                <v:fill opacity="32896f"/>
                <v:textbox style="mso-fit-shape-to-text:t">
                  <w:txbxContent>
                    <w:p w14:paraId="019D322D" w14:textId="77777777" w:rsidR="000419D6" w:rsidRPr="00802273" w:rsidRDefault="000419D6" w:rsidP="00791392">
                      <w:pPr>
                        <w:jc w:val="center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</w:rPr>
                      </w:pP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EM RESUMO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3320C9D3" wp14:editId="65D20143">
                <wp:extent cx="3212465" cy="1828800"/>
                <wp:effectExtent l="0" t="0" r="26035" b="17780"/>
                <wp:docPr id="7" name="Caixa de Tex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2465" cy="1828800"/>
                        </a:xfrm>
                        <a:prstGeom prst="rect">
                          <a:avLst/>
                        </a:prstGeom>
                        <a:solidFill>
                          <a:srgbClr val="996600">
                            <a:alpha val="30196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931CBB" w14:textId="77777777" w:rsidR="000419D6" w:rsidRPr="002343EF" w:rsidRDefault="000419D6" w:rsidP="00DD2D4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1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.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A constante de equilíbrio 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varia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com a temperatura. 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(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As demais 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partes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de deslocamento 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- 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concentração e pressão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-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não alteram a constante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)</w:t>
                            </w:r>
                          </w:p>
                          <w:p w14:paraId="45B70E07" w14:textId="7AFDB151" w:rsidR="000419D6" w:rsidRDefault="000419D6" w:rsidP="00DD2D41">
                            <w:pPr>
                              <w:ind w:firstLine="284"/>
                              <w:rPr>
                                <w:rFonts w:ascii="Calibri" w:eastAsia="Times New Roman" w:hAnsi="Calibri" w:cs="Calibri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sz w:val="18"/>
                                <w:szCs w:val="18"/>
                                <w:lang w:eastAsia="pt-BR"/>
                              </w:rPr>
                              <w:tab/>
                            </w:r>
                          </w:p>
                          <w:p w14:paraId="1AA2042D" w14:textId="77777777" w:rsidR="000419D6" w:rsidRDefault="000419D6" w:rsidP="00DD2D41">
                            <w:pPr>
                              <w:ind w:left="568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2. S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e a reação se deslocar para 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a direita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a constante </w:t>
                            </w:r>
                            <w:r w:rsidRPr="003C53C3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aume</w:t>
                            </w:r>
                            <w:r w:rsidRPr="0060263A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nta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5486FFD3" w14:textId="77777777" w:rsidR="000419D6" w:rsidRDefault="000419D6" w:rsidP="00DD2D41">
                            <w:pPr>
                              <w:ind w:left="284" w:firstLine="284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60263A">
                              <w:rPr>
                                <w:rFonts w:ascii="Calibri" w:eastAsia="Times New Roman" w:hAnsi="Calibri" w:cs="Calibri"/>
                                <w:color w:val="000000"/>
                                <w:position w:val="-14"/>
                                <w:sz w:val="18"/>
                                <w:szCs w:val="18"/>
                                <w:lang w:eastAsia="pt-BR"/>
                              </w:rPr>
                              <w:object w:dxaOrig="2160" w:dyaOrig="420" w14:anchorId="4CCD1E0E">
                                <v:shape id="_x0000_i1039" type="#_x0000_t75" style="width:108pt;height:21.75pt" o:ole="">
                                  <v:imagedata r:id="rId44" o:title=""/>
                                </v:shape>
                                <o:OLEObject Type="Embed" ProgID="Equation.DSMT4" ShapeID="_x0000_i1039" DrawAspect="Content" ObjectID="_1740560005" r:id="rId45"/>
                              </w:object>
                            </w:r>
                          </w:p>
                          <w:p w14:paraId="5A111472" w14:textId="77777777" w:rsidR="000419D6" w:rsidRPr="003C53C3" w:rsidRDefault="000419D6" w:rsidP="00DD2D41">
                            <w:pPr>
                              <w:rPr>
                                <w:rFonts w:ascii="Calibri" w:eastAsia="Times New Roman" w:hAnsi="Calibri" w:cs="Calibri"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5C4A4E9A" w14:textId="77777777" w:rsidR="000419D6" w:rsidRPr="001867D5" w:rsidRDefault="000419D6" w:rsidP="00DD2D41">
                            <w:pPr>
                              <w:pStyle w:val="PargrafodaLista"/>
                              <w:numPr>
                                <w:ilvl w:val="0"/>
                                <w:numId w:val="38"/>
                              </w:num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1867D5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Se a reação se deslocar para a </w:t>
                            </w:r>
                            <w:r w:rsidRPr="001867D5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esquerda</w:t>
                            </w:r>
                            <w:r w:rsidRPr="001867D5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, a constante diminui </w:t>
                            </w:r>
                          </w:p>
                          <w:p w14:paraId="29B64715" w14:textId="77777777" w:rsidR="000419D6" w:rsidRPr="00276513" w:rsidRDefault="000419D6" w:rsidP="00DD2D41">
                            <w:pPr>
                              <w:pStyle w:val="PargrafodaLista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60263A">
                              <w:rPr>
                                <w:rFonts w:ascii="Calibri" w:eastAsia="Times New Roman" w:hAnsi="Calibri" w:cs="Calibri"/>
                                <w:color w:val="000000"/>
                                <w:position w:val="-14"/>
                                <w:sz w:val="18"/>
                                <w:szCs w:val="18"/>
                                <w:lang w:eastAsia="pt-BR"/>
                              </w:rPr>
                              <w:object w:dxaOrig="2140" w:dyaOrig="420" w14:anchorId="7406D8C6">
                                <v:shape id="_x0000_i1040" type="#_x0000_t75" style="width:107.95pt;height:21.75pt" o:ole="">
                                  <v:imagedata r:id="rId46" o:title=""/>
                                </v:shape>
                                <o:OLEObject Type="Embed" ProgID="Equation.DSMT4" ShapeID="_x0000_i1040" DrawAspect="Content" ObjectID="_1740560006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320C9D3" id="Caixa de Texto 7" o:spid="_x0000_s1030" type="#_x0000_t202" style="width:252.95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" fillcolor="#960" strokeweight=".5pt">
                <v:fill opacity="19789f"/>
                <v:textbox style="mso-fit-shape-to-text:t">
                  <w:txbxContent>
                    <w:p w14:paraId="5B931CBB" w14:textId="77777777" w:rsidR="000419D6" w:rsidRPr="002343EF" w:rsidRDefault="000419D6" w:rsidP="00DD2D4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</w:rPr>
                      </w:pP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1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.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A constante de equilíbrio </w:t>
                      </w:r>
                      <w:r w:rsidRPr="003C53C3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varia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com a temperatura. 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(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As demais 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partes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de deslocamento 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- 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concentração e pressão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-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não alteram a constante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)</w:t>
                      </w:r>
                    </w:p>
                    <w:p w14:paraId="45B70E07" w14:textId="7AFDB151" w:rsidR="000419D6" w:rsidRDefault="000419D6" w:rsidP="00DD2D41">
                      <w:pPr>
                        <w:ind w:firstLine="284"/>
                        <w:rPr>
                          <w:rFonts w:ascii="Calibri" w:eastAsia="Times New Roman" w:hAnsi="Calibri" w:cs="Calibri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sz w:val="18"/>
                          <w:szCs w:val="18"/>
                          <w:lang w:eastAsia="pt-BR"/>
                        </w:rPr>
                        <w:tab/>
                      </w:r>
                    </w:p>
                    <w:p w14:paraId="1AA2042D" w14:textId="77777777" w:rsidR="000419D6" w:rsidRDefault="000419D6" w:rsidP="00DD2D41">
                      <w:pPr>
                        <w:ind w:left="568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2. S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e a reação se deslocar para </w:t>
                      </w:r>
                      <w:r w:rsidRPr="003C53C3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a direita</w:t>
                      </w:r>
                      <w:r w:rsidRPr="003C53C3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a constante </w:t>
                      </w:r>
                      <w:r w:rsidRPr="003C53C3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aume</w:t>
                      </w:r>
                      <w:r w:rsidRPr="0060263A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nta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5486FFD3" w14:textId="77777777" w:rsidR="000419D6" w:rsidRDefault="000419D6" w:rsidP="00DD2D41">
                      <w:pPr>
                        <w:ind w:left="284" w:firstLine="284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60263A">
                        <w:rPr>
                          <w:rFonts w:ascii="Calibri" w:eastAsia="Times New Roman" w:hAnsi="Calibri" w:cs="Calibri"/>
                          <w:color w:val="000000"/>
                          <w:position w:val="-14"/>
                          <w:sz w:val="18"/>
                          <w:szCs w:val="18"/>
                          <w:lang w:eastAsia="pt-BR"/>
                        </w:rPr>
                        <w:object w:dxaOrig="2160" w:dyaOrig="420" w14:anchorId="4CCD1E0E">
                          <v:shape id="_x0000_i1039" type="#_x0000_t75" style="width:108pt;height:21.75pt" o:ole="">
                            <v:imagedata r:id="rId44" o:title=""/>
                          </v:shape>
                          <o:OLEObject Type="Embed" ProgID="Equation.DSMT4" ShapeID="_x0000_i1039" DrawAspect="Content" ObjectID="_1740560005" r:id="rId48"/>
                        </w:object>
                      </w:r>
                    </w:p>
                    <w:p w14:paraId="5A111472" w14:textId="77777777" w:rsidR="000419D6" w:rsidRPr="003C53C3" w:rsidRDefault="000419D6" w:rsidP="00DD2D41">
                      <w:pPr>
                        <w:rPr>
                          <w:rFonts w:ascii="Calibri" w:eastAsia="Times New Roman" w:hAnsi="Calibri" w:cs="Calibri"/>
                          <w:sz w:val="18"/>
                          <w:szCs w:val="18"/>
                          <w:lang w:eastAsia="pt-BR"/>
                        </w:rPr>
                      </w:pPr>
                    </w:p>
                    <w:p w14:paraId="5C4A4E9A" w14:textId="77777777" w:rsidR="000419D6" w:rsidRPr="001867D5" w:rsidRDefault="000419D6" w:rsidP="00DD2D41">
                      <w:pPr>
                        <w:pStyle w:val="PargrafodaLista"/>
                        <w:numPr>
                          <w:ilvl w:val="0"/>
                          <w:numId w:val="38"/>
                        </w:num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1867D5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Se a reação se deslocar para a </w:t>
                      </w:r>
                      <w:r w:rsidRPr="001867D5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esquerda</w:t>
                      </w:r>
                      <w:r w:rsidRPr="001867D5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, a constante diminui </w:t>
                      </w:r>
                    </w:p>
                    <w:p w14:paraId="29B64715" w14:textId="77777777" w:rsidR="000419D6" w:rsidRPr="00276513" w:rsidRDefault="000419D6" w:rsidP="00DD2D41">
                      <w:pPr>
                        <w:pStyle w:val="PargrafodaLista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</w:rPr>
                      </w:pPr>
                      <w:r w:rsidRPr="0060263A">
                        <w:rPr>
                          <w:rFonts w:ascii="Calibri" w:eastAsia="Times New Roman" w:hAnsi="Calibri" w:cs="Calibri"/>
                          <w:color w:val="000000"/>
                          <w:position w:val="-14"/>
                          <w:sz w:val="18"/>
                          <w:szCs w:val="18"/>
                          <w:lang w:eastAsia="pt-BR"/>
                        </w:rPr>
                        <w:object w:dxaOrig="2140" w:dyaOrig="420" w14:anchorId="7406D8C6">
                          <v:shape id="_x0000_i1040" type="#_x0000_t75" style="width:107.95pt;height:21.75pt" o:ole="">
                            <v:imagedata r:id="rId46" o:title=""/>
                          </v:shape>
                          <o:OLEObject Type="Embed" ProgID="Equation.DSMT4" ShapeID="_x0000_i1040" DrawAspect="Content" ObjectID="_1740560006" r:id="rId49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60263A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</w:p>
    <w:p w14:paraId="304ECFA4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2C803D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6BE6717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3363AC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415B8C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E7A2F97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91A38C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4428979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3499C3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0C8059D0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559E36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029FE9B3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49DEFD7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3F35FE7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2F3CBFE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58A7D37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949C61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EF6D240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022587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B9ACEB5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476BB8A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4D9395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06182F79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F92E57E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589010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D252CF4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66F5168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2F96D0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5308553B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D427C55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65708FA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46CFA579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0F5FE198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85FD8BE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0E6214FE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8012384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6B642D0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2E89865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3B380C7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CCC030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669DCE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119CB54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8DAD36C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8FD705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46015C37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DDE30B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30AA5F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C4353E9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7150ACC6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272617DD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4FCE82F2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66027B0A" w14:textId="77777777" w:rsidR="00BE2254" w:rsidRDefault="00BE2254" w:rsidP="00260D06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3DDABCD9" w14:textId="77777777" w:rsidR="00692531" w:rsidRDefault="00692531" w:rsidP="00692531"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17B9AFA7" wp14:editId="56C003A0">
                <wp:extent cx="3243532" cy="258445"/>
                <wp:effectExtent l="0" t="0" r="14605" b="27305"/>
                <wp:docPr id="648" name="Caixa de Texto 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3532" cy="258445"/>
                        </a:xfrm>
                        <a:prstGeom prst="rect">
                          <a:avLst/>
                        </a:prstGeom>
                        <a:solidFill>
                          <a:srgbClr val="7030A0">
                            <a:alpha val="30196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72FE1C" w14:textId="77777777" w:rsidR="00692531" w:rsidRPr="008F1051" w:rsidRDefault="00692531" w:rsidP="00692531">
                            <w:pPr>
                              <w:jc w:val="center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COMPLEMEN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7B9AFA7" id="Caixa de Texto 648" o:spid="_x0000_s1031" type="#_x0000_t202" style="width:255.4pt;height:2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" fillcolor="#7030a0" strokeweight=".5pt">
                <v:fill opacity="19789f"/>
                <v:textbox>
                  <w:txbxContent>
                    <w:p w14:paraId="5372FE1C" w14:textId="77777777" w:rsidR="00692531" w:rsidRPr="008F1051" w:rsidRDefault="00692531" w:rsidP="00692531">
                      <w:pPr>
                        <w:jc w:val="center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COMPLEMENTO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B8B9386" w14:textId="77777777" w:rsidR="00692531" w:rsidRPr="00260D06" w:rsidRDefault="00692531" w:rsidP="00692531">
      <w:pPr>
        <w:pStyle w:val="PargrafodaLista"/>
        <w:numPr>
          <w:ilvl w:val="0"/>
          <w:numId w:val="47"/>
        </w:numPr>
        <w:ind w:left="284" w:hanging="284"/>
        <w:rPr>
          <w:rFonts w:ascii="Times New Roman" w:eastAsia="Times New Roman" w:hAnsi="Times New Roman" w:cs="Times New Roman"/>
          <w:b/>
          <w:i/>
          <w:sz w:val="24"/>
          <w:szCs w:val="24"/>
          <w:lang w:eastAsia="pt-BR"/>
        </w:rPr>
      </w:pPr>
      <w:r w:rsidRPr="00260D06">
        <w:rPr>
          <w:rFonts w:ascii="Calibri" w:eastAsia="Times New Roman" w:hAnsi="Calibri" w:cs="Calibri"/>
          <w:b/>
          <w:i/>
          <w:color w:val="000000"/>
          <w:sz w:val="18"/>
          <w:szCs w:val="18"/>
          <w:lang w:eastAsia="pt-BR"/>
        </w:rPr>
        <w:t>Cálculo da nova constante de equilíbrio em uma nova temperatura</w:t>
      </w:r>
    </w:p>
    <w:p w14:paraId="04A7221F" w14:textId="2E8A7341" w:rsidR="00692531" w:rsidRDefault="00692531" w:rsidP="00692531">
      <w:pPr>
        <w:ind w:left="284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proofErr w:type="gramStart"/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Duas aulas atrás foi</w:t>
      </w:r>
      <w:proofErr w:type="gramEnd"/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apresentado a fórmula q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ue relaciona </w:t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 constante de equilíbrio com a energia livre 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  <w:r w:rsidRPr="00260D06">
        <w:rPr>
          <w:rFonts w:ascii="Calibri" w:eastAsia="Times New Roman" w:hAnsi="Calibri" w:cs="Calibri"/>
          <w:color w:val="000000"/>
          <w:position w:val="-8"/>
          <w:sz w:val="18"/>
          <w:szCs w:val="18"/>
          <w:lang w:eastAsia="pt-BR"/>
        </w:rPr>
        <w:object w:dxaOrig="440" w:dyaOrig="260" w14:anchorId="2685F102">
          <v:shape id="_x0000_i1065" type="#_x0000_t75" style="width:21.45pt;height:13.8pt" o:ole="">
            <v:imagedata r:id="rId50" o:title=""/>
          </v:shape>
          <o:OLEObject Type="Embed" ProgID="Equation.DSMT4" ShapeID="_x0000_i1065" DrawAspect="Content" ObjectID="_1740559992" r:id="rId51"/>
        </w:objec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</w:p>
    <w:p w14:paraId="107453BE" w14:textId="77777777" w:rsidR="00692531" w:rsidRDefault="00692531" w:rsidP="00692531">
      <w:pPr>
        <w:ind w:left="284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</w:p>
    <w:p w14:paraId="1AD4B9B5" w14:textId="2EC606E7" w:rsidR="00692531" w:rsidRDefault="00692531" w:rsidP="00692531">
      <w:pPr>
        <w:ind w:left="284"/>
        <w:jc w:val="center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692531">
        <w:rPr>
          <w:rFonts w:ascii="Calibri" w:eastAsia="Times New Roman" w:hAnsi="Calibri" w:cs="Calibri"/>
          <w:color w:val="000000"/>
          <w:position w:val="-10"/>
          <w:sz w:val="18"/>
          <w:szCs w:val="18"/>
          <w:lang w:eastAsia="pt-BR"/>
        </w:rPr>
        <w:object w:dxaOrig="1820" w:dyaOrig="340" w14:anchorId="7B7BB403">
          <v:shape id="_x0000_i1066" type="#_x0000_t75" style="width:93.45pt;height:18.4pt" o:ole="" filled="t" fillcolor="#daeef3 [664]">
            <v:imagedata r:id="rId52" o:title=""/>
          </v:shape>
          <o:OLEObject Type="Embed" ProgID="Equation.DSMT4" ShapeID="_x0000_i1066" DrawAspect="Content" ObjectID="_1740559993" r:id="rId53"/>
        </w:object>
      </w:r>
    </w:p>
    <w:p w14:paraId="6DE5224D" w14:textId="77777777" w:rsidR="00692531" w:rsidRPr="00260D06" w:rsidRDefault="00692531" w:rsidP="00692531">
      <w:pPr>
        <w:ind w:left="284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0A61E41B" w14:textId="77777777" w:rsidR="00692531" w:rsidRDefault="00692531" w:rsidP="00692531">
      <w:pPr>
        <w:ind w:left="284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 No equilíbrio</w:t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,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  <w:r w:rsidRPr="00260D06">
        <w:rPr>
          <w:rFonts w:ascii="Calibri" w:eastAsia="Times New Roman" w:hAnsi="Calibri" w:cs="Calibri"/>
          <w:color w:val="000000"/>
          <w:position w:val="-6"/>
          <w:sz w:val="18"/>
          <w:szCs w:val="18"/>
          <w:lang w:eastAsia="pt-BR"/>
        </w:rPr>
        <w:object w:dxaOrig="620" w:dyaOrig="240" w14:anchorId="53B5D292">
          <v:shape id="_x0000_i1067" type="#_x0000_t75" style="width:27.55pt;height:13.8pt" o:ole="">
            <v:imagedata r:id="rId54" o:title=""/>
          </v:shape>
          <o:OLEObject Type="Embed" ProgID="Equation.DSMT4" ShapeID="_x0000_i1067" DrawAspect="Content" ObjectID="_1740559994" r:id="rId55"/>
        </w:object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logo,</w:t>
      </w:r>
    </w:p>
    <w:p w14:paraId="6878844C" w14:textId="6548A4F2" w:rsidR="00692531" w:rsidRPr="00260D06" w:rsidRDefault="00692531" w:rsidP="00692531">
      <w:pPr>
        <w:ind w:left="284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  <w:r w:rsidRPr="00260D06">
        <w:rPr>
          <w:rFonts w:ascii="Calibri" w:eastAsia="Times New Roman" w:hAnsi="Calibri" w:cs="Calibri"/>
          <w:color w:val="000000"/>
          <w:position w:val="-32"/>
          <w:sz w:val="18"/>
          <w:szCs w:val="18"/>
          <w:lang w:eastAsia="pt-BR"/>
        </w:rPr>
        <w:object w:dxaOrig="1860" w:dyaOrig="740" w14:anchorId="015C1212">
          <v:shape id="_x0000_i1068" type="#_x0000_t75" style="width:93.45pt;height:36.75pt" o:ole="">
            <v:imagedata r:id="rId56" o:title=""/>
          </v:shape>
          <o:OLEObject Type="Embed" ProgID="Equation.DSMT4" ShapeID="_x0000_i1068" DrawAspect="Content" ObjectID="_1740559995" r:id="rId57"/>
        </w:objec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</w:p>
    <w:p w14:paraId="7278430E" w14:textId="420918FA" w:rsidR="00692531" w:rsidRDefault="00692531" w:rsidP="00692531">
      <w:pPr>
        <w:ind w:firstLine="284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Agora, </w:t>
      </w:r>
      <w:r w:rsidRPr="00260D06">
        <w:rPr>
          <w:rFonts w:ascii="Calibri" w:eastAsia="Times New Roman" w:hAnsi="Calibri" w:cs="Calibri"/>
          <w:color w:val="000000"/>
          <w:position w:val="-6"/>
          <w:sz w:val="18"/>
          <w:szCs w:val="18"/>
          <w:lang w:eastAsia="pt-BR"/>
        </w:rPr>
        <w:object w:dxaOrig="400" w:dyaOrig="279" w14:anchorId="442DE6A6">
          <v:shape id="_x0000_i1069" type="#_x0000_t75" style="width:21.45pt;height:13.8pt" o:ole="">
            <v:imagedata r:id="rId58" o:title=""/>
          </v:shape>
          <o:OLEObject Type="Embed" ProgID="Equation.DSMT4" ShapeID="_x0000_i1069" DrawAspect="Content" ObjectID="_1740559996" r:id="rId59"/>
        </w:objec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</w:t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 poderá ser escrita assim também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:</w:t>
      </w:r>
    </w:p>
    <w:p w14:paraId="720FFBFE" w14:textId="77777777" w:rsidR="00692531" w:rsidRPr="00692531" w:rsidRDefault="00692531" w:rsidP="00692531">
      <w:pPr>
        <w:ind w:firstLine="284"/>
        <w:rPr>
          <w:rFonts w:ascii="Calibri" w:eastAsia="Times New Roman" w:hAnsi="Calibri" w:cs="Calibri"/>
          <w:color w:val="000000"/>
          <w:sz w:val="10"/>
          <w:szCs w:val="10"/>
          <w:lang w:eastAsia="pt-BR"/>
        </w:rPr>
      </w:pPr>
    </w:p>
    <w:p w14:paraId="0AB15C10" w14:textId="313073D3" w:rsidR="00692531" w:rsidRPr="00260D06" w:rsidRDefault="00692531" w:rsidP="00692531">
      <w:pPr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  <w:r w:rsidRPr="00260D06">
        <w:rPr>
          <w:rFonts w:ascii="Calibri" w:eastAsia="Times New Roman" w:hAnsi="Calibri" w:cs="Calibri"/>
          <w:color w:val="000000"/>
          <w:position w:val="-6"/>
          <w:sz w:val="18"/>
          <w:szCs w:val="18"/>
          <w:lang w:eastAsia="pt-BR"/>
        </w:rPr>
        <w:object w:dxaOrig="1640" w:dyaOrig="300" w14:anchorId="2FF64B4B">
          <v:shape id="_x0000_i1070" type="#_x0000_t75" style="width:85.75pt;height:15.3pt" o:ole="" filled="t" fillcolor="#daeef3 [664]">
            <v:imagedata r:id="rId60" o:title=""/>
          </v:shape>
          <o:OLEObject Type="Embed" ProgID="Equation.DSMT4" ShapeID="_x0000_i1070" DrawAspect="Content" ObjectID="_1740559997" r:id="rId61"/>
        </w:object>
      </w:r>
    </w:p>
    <w:p w14:paraId="51257B8C" w14:textId="77777777" w:rsidR="00692531" w:rsidRPr="00260D06" w:rsidRDefault="00692531" w:rsidP="00692531">
      <w:pPr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26018A5E" w14:textId="77777777" w:rsidR="00692531" w:rsidRDefault="00692531" w:rsidP="00692531">
      <w:pPr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 </w:t>
      </w: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ab/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Daí, temos</w:t>
      </w:r>
    </w:p>
    <w:p w14:paraId="24261031" w14:textId="34FFBF4A" w:rsidR="00692531" w:rsidRPr="00260D06" w:rsidRDefault="00692531" w:rsidP="00692531">
      <w:pPr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  <w:r w:rsidRPr="00260D06">
        <w:rPr>
          <w:rFonts w:ascii="Calibri" w:eastAsia="Times New Roman" w:hAnsi="Calibri" w:cs="Calibri"/>
          <w:color w:val="000000"/>
          <w:position w:val="-10"/>
          <w:sz w:val="18"/>
          <w:szCs w:val="18"/>
          <w:lang w:eastAsia="pt-BR"/>
        </w:rPr>
        <w:object w:dxaOrig="2020" w:dyaOrig="340" w14:anchorId="16B34B26">
          <v:shape id="_x0000_i1071" type="#_x0000_t75" style="width:102.6pt;height:15.3pt" o:ole="" filled="t" fillcolor="#daeef3 [664]">
            <v:imagedata r:id="rId62" o:title=""/>
          </v:shape>
          <o:OLEObject Type="Embed" ProgID="Equation.DSMT4" ShapeID="_x0000_i1071" DrawAspect="Content" ObjectID="_1740559998" r:id="rId63"/>
        </w:object>
      </w:r>
    </w:p>
    <w:p w14:paraId="6347EBAF" w14:textId="77777777" w:rsidR="00692531" w:rsidRPr="00260D06" w:rsidRDefault="00692531" w:rsidP="00692531">
      <w:pPr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59298824" w14:textId="77777777" w:rsidR="00692531" w:rsidRPr="00260D06" w:rsidRDefault="00692531" w:rsidP="00692531">
      <w:pPr>
        <w:rPr>
          <w:rFonts w:ascii="Times New Roman" w:eastAsia="Times New Roman" w:hAnsi="Times New Roman" w:cs="Times New Roman"/>
          <w:sz w:val="24"/>
          <w:szCs w:val="24"/>
          <w:lang w:eastAsia="pt-BR"/>
        </w:rPr>
      </w:pPr>
      <w:r>
        <w:rPr>
          <w:noProof/>
          <w:lang w:eastAsia="pt-BR"/>
        </w:rPr>
        <w:drawing>
          <wp:inline distT="0" distB="0" distL="0" distR="0" wp14:anchorId="5AFE437D" wp14:editId="6770002E">
            <wp:extent cx="1371600" cy="223869"/>
            <wp:effectExtent l="0" t="0" r="0" b="508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82815" cy="225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FBF54" w14:textId="77777777" w:rsidR="00692531" w:rsidRDefault="00692531" w:rsidP="00692531">
      <w:pPr>
        <w:spacing w:after="240"/>
        <w:ind w:firstLine="284"/>
        <w:jc w:val="center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 w:rsidRPr="00692531">
        <w:rPr>
          <w:rFonts w:ascii="Calibri" w:eastAsia="Times New Roman" w:hAnsi="Calibri" w:cs="Calibri"/>
          <w:color w:val="000000"/>
          <w:position w:val="-68"/>
          <w:sz w:val="18"/>
          <w:szCs w:val="18"/>
          <w:lang w:eastAsia="pt-BR"/>
        </w:rPr>
        <w:object w:dxaOrig="2400" w:dyaOrig="1460" w14:anchorId="7756AE8B">
          <v:shape id="_x0000_i1072" type="#_x0000_t75" style="width:116.4pt;height:70.45pt" o:ole="">
            <v:imagedata r:id="rId65" o:title=""/>
          </v:shape>
          <o:OLEObject Type="Embed" ProgID="Equation.DSMT4" ShapeID="_x0000_i1072" DrawAspect="Content" ObjectID="_1740559999" r:id="rId66"/>
        </w:object>
      </w:r>
    </w:p>
    <w:p w14:paraId="4BB19864" w14:textId="75FBD97F" w:rsidR="00692531" w:rsidRDefault="00692531" w:rsidP="00692531">
      <w:pPr>
        <w:spacing w:after="240"/>
        <w:ind w:firstLine="284"/>
        <w:jc w:val="center"/>
        <w:rPr>
          <w:rFonts w:ascii="Calibri" w:eastAsia="Times New Roman" w:hAnsi="Calibri" w:cs="Calibri"/>
          <w:color w:val="000000"/>
          <w:sz w:val="18"/>
          <w:szCs w:val="18"/>
          <w:lang w:eastAsia="pt-BR"/>
        </w:rPr>
      </w:pPr>
      <w:r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>Es</w:t>
      </w:r>
      <w:r w:rsidRPr="00260D06">
        <w:rPr>
          <w:rFonts w:ascii="Calibri" w:eastAsia="Times New Roman" w:hAnsi="Calibri" w:cs="Calibri"/>
          <w:color w:val="000000"/>
          <w:sz w:val="18"/>
          <w:szCs w:val="18"/>
          <w:lang w:eastAsia="pt-BR"/>
        </w:rPr>
        <w:t xml:space="preserve">ta é uma função do primeiro grau que é chamada de </w:t>
      </w:r>
      <w:r w:rsidRPr="004A340A"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  <w:t>equação de Van’t Hoff</w:t>
      </w:r>
    </w:p>
    <w:p w14:paraId="77302278" w14:textId="77777777" w:rsidR="00692531" w:rsidRDefault="00692531" w:rsidP="00692531">
      <w:pPr>
        <w:jc w:val="center"/>
      </w:pPr>
      <w:r>
        <w:rPr>
          <w:noProof/>
          <w:lang w:eastAsia="pt-BR"/>
        </w:rPr>
        <w:drawing>
          <wp:inline distT="0" distB="0" distL="0" distR="0" wp14:anchorId="4EC3C285" wp14:editId="470A520A">
            <wp:extent cx="1965278" cy="844918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73295" cy="84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75640" w14:textId="77777777" w:rsidR="00692531" w:rsidRDefault="00692531" w:rsidP="00692531">
      <w:pPr>
        <w:jc w:val="center"/>
      </w:pPr>
    </w:p>
    <w:p w14:paraId="0AA48415" w14:textId="77777777" w:rsidR="00692531" w:rsidRDefault="00692531" w:rsidP="00692531">
      <w:pPr>
        <w:ind w:right="-30"/>
        <w:jc w:val="center"/>
      </w:pPr>
      <w:r>
        <w:rPr>
          <w:noProof/>
          <w:lang w:eastAsia="pt-BR"/>
        </w:rPr>
        <w:drawing>
          <wp:inline distT="0" distB="0" distL="0" distR="0" wp14:anchorId="71FA2EC9" wp14:editId="25E1B71A">
            <wp:extent cx="3434640" cy="103723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452714" cy="104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BE142" w14:textId="77777777" w:rsidR="00692531" w:rsidRDefault="00692531" w:rsidP="00692531">
      <w:pPr>
        <w:ind w:right="-30"/>
        <w:jc w:val="center"/>
      </w:pPr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5F3A3171" wp14:editId="5687A373">
                <wp:extent cx="3186752" cy="423081"/>
                <wp:effectExtent l="0" t="0" r="13970" b="15240"/>
                <wp:docPr id="5" name="Retângulo Arredondad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6752" cy="423081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  <a:alpha val="20000"/>
                          </a:schemeClr>
                        </a:solidFill>
                        <a:ln w="6350"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687CA7" w14:textId="77777777" w:rsidR="00692531" w:rsidRPr="008B6BAC" w:rsidRDefault="00692531" w:rsidP="00692531">
                            <w:pPr>
                              <w:spacing w:after="240"/>
                              <w:ind w:left="-142" w:right="-158"/>
                              <w:jc w:val="center"/>
                              <w:rPr>
                                <w:rFonts w:ascii="Calibri" w:eastAsia="Times New Roman" w:hAnsi="Calibri" w:cs="Calibri"/>
                                <w:noProof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8B6BAC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>OBS:</w:t>
                            </w:r>
                            <w:r w:rsidRPr="008B6BAC">
                              <w:rPr>
                                <w:rFonts w:ascii="Calibri" w:eastAsia="Times New Roman" w:hAnsi="Calibri" w:cs="Calibri"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 xml:space="preserve"> Considerar que </w:t>
                            </w:r>
                            <w:r w:rsidRPr="008B6BAC">
                              <w:rPr>
                                <w:rFonts w:ascii="Cambria Math" w:eastAsia="Times New Roman" w:hAnsi="Cambria Math" w:cs="Calibri"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>∆</w:t>
                            </w:r>
                            <w:r w:rsidRPr="008B6BAC">
                              <w:rPr>
                                <w:rFonts w:ascii="Calibri" w:eastAsia="Times New Roman" w:hAnsi="Calibri" w:cs="Calibri"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 xml:space="preserve">S e </w:t>
                            </w:r>
                            <w:r w:rsidRPr="008B6BAC">
                              <w:rPr>
                                <w:rFonts w:ascii="Cambria Math" w:eastAsia="Times New Roman" w:hAnsi="Cambria Math" w:cs="Calibri"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>∆</w:t>
                            </w:r>
                            <w:r w:rsidRPr="008B6BAC">
                              <w:rPr>
                                <w:rFonts w:ascii="Calibri" w:eastAsia="Times New Roman" w:hAnsi="Calibri" w:cs="Calibri"/>
                                <w:color w:val="000000"/>
                                <w:sz w:val="20"/>
                                <w:szCs w:val="18"/>
                                <w:lang w:eastAsia="pt-BR"/>
                              </w:rPr>
                              <w:t>H sejam independentes da temperatura</w:t>
                            </w:r>
                          </w:p>
                          <w:p w14:paraId="51831112" w14:textId="77777777" w:rsidR="00692531" w:rsidRPr="008B6BAC" w:rsidRDefault="00692531" w:rsidP="00692531">
                            <w:pPr>
                              <w:ind w:left="-142" w:right="-158"/>
                              <w:jc w:val="center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F3A3171" id="Retângulo Arredondado 5" o:spid="_x0000_s1032" style="width:250.95pt;height:33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" fillcolor="#ccc0d9 [1303]" strokecolor="#5f497a [2407]" strokeweight=".5pt">
                <v:fill opacity="13107f"/>
                <v:textbox>
                  <w:txbxContent>
                    <w:p w14:paraId="66687CA7" w14:textId="77777777" w:rsidR="00692531" w:rsidRPr="008B6BAC" w:rsidRDefault="00692531" w:rsidP="00692531">
                      <w:pPr>
                        <w:spacing w:after="240"/>
                        <w:ind w:left="-142" w:right="-158"/>
                        <w:jc w:val="center"/>
                        <w:rPr>
                          <w:rFonts w:ascii="Calibri" w:eastAsia="Times New Roman" w:hAnsi="Calibri" w:cs="Calibri"/>
                          <w:noProof/>
                          <w:color w:val="000000"/>
                          <w:sz w:val="20"/>
                          <w:szCs w:val="18"/>
                        </w:rPr>
                      </w:pPr>
                      <w:r w:rsidRPr="008B6BAC">
                        <w:rPr>
                          <w:rFonts w:ascii="Calibri" w:eastAsia="Times New Roman" w:hAnsi="Calibri" w:cs="Calibri"/>
                          <w:b/>
                          <w:color w:val="000000"/>
                          <w:sz w:val="20"/>
                          <w:szCs w:val="18"/>
                          <w:lang w:eastAsia="pt-BR"/>
                        </w:rPr>
                        <w:t>OBS:</w:t>
                      </w:r>
                      <w:r w:rsidRPr="008B6BAC">
                        <w:rPr>
                          <w:rFonts w:ascii="Calibri" w:eastAsia="Times New Roman" w:hAnsi="Calibri" w:cs="Calibri"/>
                          <w:color w:val="000000"/>
                          <w:sz w:val="20"/>
                          <w:szCs w:val="18"/>
                          <w:lang w:eastAsia="pt-BR"/>
                        </w:rPr>
                        <w:t xml:space="preserve"> Considerar que </w:t>
                      </w:r>
                      <w:r w:rsidRPr="008B6BAC">
                        <w:rPr>
                          <w:rFonts w:ascii="Cambria Math" w:eastAsia="Times New Roman" w:hAnsi="Cambria Math" w:cs="Calibri"/>
                          <w:color w:val="000000"/>
                          <w:sz w:val="20"/>
                          <w:szCs w:val="18"/>
                          <w:lang w:eastAsia="pt-BR"/>
                        </w:rPr>
                        <w:t>∆</w:t>
                      </w:r>
                      <w:r w:rsidRPr="008B6BAC">
                        <w:rPr>
                          <w:rFonts w:ascii="Calibri" w:eastAsia="Times New Roman" w:hAnsi="Calibri" w:cs="Calibri"/>
                          <w:color w:val="000000"/>
                          <w:sz w:val="20"/>
                          <w:szCs w:val="18"/>
                          <w:lang w:eastAsia="pt-BR"/>
                        </w:rPr>
                        <w:t xml:space="preserve">S e </w:t>
                      </w:r>
                      <w:r w:rsidRPr="008B6BAC">
                        <w:rPr>
                          <w:rFonts w:ascii="Cambria Math" w:eastAsia="Times New Roman" w:hAnsi="Cambria Math" w:cs="Calibri"/>
                          <w:color w:val="000000"/>
                          <w:sz w:val="20"/>
                          <w:szCs w:val="18"/>
                          <w:lang w:eastAsia="pt-BR"/>
                        </w:rPr>
                        <w:t>∆</w:t>
                      </w:r>
                      <w:r w:rsidRPr="008B6BAC">
                        <w:rPr>
                          <w:rFonts w:ascii="Calibri" w:eastAsia="Times New Roman" w:hAnsi="Calibri" w:cs="Calibri"/>
                          <w:color w:val="000000"/>
                          <w:sz w:val="20"/>
                          <w:szCs w:val="18"/>
                          <w:lang w:eastAsia="pt-BR"/>
                        </w:rPr>
                        <w:t>H sejam independentes da temperatura</w:t>
                      </w:r>
                    </w:p>
                    <w:p w14:paraId="51831112" w14:textId="77777777" w:rsidR="00692531" w:rsidRPr="008B6BAC" w:rsidRDefault="00692531" w:rsidP="00692531">
                      <w:pPr>
                        <w:ind w:left="-142" w:right="-158"/>
                        <w:jc w:val="center"/>
                        <w:rPr>
                          <w:sz w:val="24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9AD93B2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3307CAAA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4CF69BAC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2BBEED01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5696F8D5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78D4E96E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1B0C09F0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37E60219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0DEB3E9E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14CDFC75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3D5ACBCD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5F495342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1B0BF860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354435D8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14D27770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693CC09A" w14:textId="77777777" w:rsidR="00692531" w:rsidRDefault="00692531" w:rsidP="00692531">
      <w:pPr>
        <w:ind w:right="-30"/>
        <w:rPr>
          <w:rFonts w:ascii="Calibri" w:eastAsia="Times New Roman" w:hAnsi="Calibri" w:cs="Calibri"/>
          <w:b/>
          <w:color w:val="000000"/>
          <w:sz w:val="18"/>
          <w:szCs w:val="18"/>
          <w:lang w:eastAsia="pt-BR"/>
        </w:rPr>
      </w:pPr>
    </w:p>
    <w:p w14:paraId="5AB5C7A2" w14:textId="77777777" w:rsidR="00692531" w:rsidRDefault="00692531" w:rsidP="00692531">
      <w:pPr>
        <w:ind w:right="-30"/>
      </w:pPr>
      <w:r>
        <w:rPr>
          <w:noProof/>
          <w:lang w:eastAsia="pt-BR"/>
        </w:rPr>
        <w:lastRenderedPageBreak/>
        <mc:AlternateContent>
          <mc:Choice Requires="wps">
            <w:drawing>
              <wp:inline distT="0" distB="0" distL="0" distR="0" wp14:anchorId="2C966618" wp14:editId="20D76F1A">
                <wp:extent cx="3221355" cy="7791450"/>
                <wp:effectExtent l="0" t="0" r="17145" b="19050"/>
                <wp:docPr id="836" name="Caixa de Texto 8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1355" cy="779145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8DE0C78" w14:textId="77777777" w:rsidR="00692531" w:rsidRPr="00E06539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E06539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Exemplo 2</w:t>
                            </w:r>
                          </w:p>
                          <w:p w14:paraId="1991144A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C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alcular a constante de equilíbrio à 1170 K para a reação</w:t>
                            </w:r>
                          </w:p>
                          <w:p w14:paraId="6DC4134D" w14:textId="169B51CC" w:rsidR="00692531" w:rsidRPr="00260D06" w:rsidRDefault="00692531" w:rsidP="00692531">
                            <w:pPr>
                              <w:jc w:val="center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E5220F">
                              <w:rPr>
                                <w:rFonts w:ascii="Calibri" w:eastAsia="Times New Roman" w:hAnsi="Calibri" w:cs="Calibri"/>
                                <w:color w:val="000000"/>
                                <w:position w:val="-16"/>
                                <w:sz w:val="18"/>
                                <w:szCs w:val="18"/>
                                <w:lang w:eastAsia="pt-BR"/>
                              </w:rPr>
                              <w:object w:dxaOrig="1287" w:dyaOrig="429" w14:anchorId="33741397">
                                <v:shape id="_x0000_i1073" type="#_x0000_t75" style="width:64.35pt;height:21.45pt" o:ole="">
                                  <v:imagedata r:id="rId69" o:title=""/>
                                </v:shape>
                                <o:OLEObject Type="Embed" ProgID="Equation.DSMT4" ShapeID="_x0000_i1073" DrawAspect="Content" ObjectID="_1740560007" r:id="rId70"/>
                              </w:object>
                            </w:r>
                          </w:p>
                          <w:p w14:paraId="16256890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S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abendo que a 870 K a constante de equilíbrio é igual a 1,8.10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vertAlign w:val="superscript"/>
                                <w:lang w:eastAsia="pt-BR"/>
                              </w:rPr>
                              <w:t>-4</w:t>
                            </w:r>
                          </w:p>
                          <w:p w14:paraId="34290BE5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Dados: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25BA10C8" w14:textId="77777777" w:rsidR="00692531" w:rsidRPr="00260D06" w:rsidRDefault="00692531" w:rsidP="00692531">
                            <w:pPr>
                              <w:ind w:left="284" w:firstLine="284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position w:val="-26"/>
                                <w:sz w:val="18"/>
                                <w:szCs w:val="18"/>
                                <w:lang w:eastAsia="pt-BR"/>
                              </w:rPr>
                              <w:object w:dxaOrig="1716" w:dyaOrig="551" w14:anchorId="07204D18">
                                <v:shape id="_x0000_i1074" type="#_x0000_t75" style="width:85.8pt;height:27.55pt" o:ole="">
                                  <v:imagedata r:id="rId71" o:title=""/>
                                </v:shape>
                                <o:OLEObject Type="Embed" ProgID="Equation.DSMT4" ShapeID="_x0000_i1074" DrawAspect="Content" ObjectID="_1740560008" r:id="rId72"/>
                              </w:objec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2E0D794E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b/>
                                <w:bCs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3F4E1001" w14:textId="2D813FAD" w:rsidR="00692531" w:rsidRPr="00260D06" w:rsidRDefault="00692531" w:rsidP="00692531">
                            <w:pPr>
                              <w:shd w:val="clear" w:color="auto" w:fill="FFB9FF"/>
                              <w:jc w:val="center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b/>
                                <w:bCs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RESOLUÇÃO</w:t>
                            </w:r>
                          </w:p>
                          <w:p w14:paraId="30C8B96D" w14:textId="77777777" w:rsidR="00692531" w:rsidRDefault="00692531" w:rsidP="00692531">
                            <w:pPr>
                              <w:numPr>
                                <w:ilvl w:val="0"/>
                                <w:numId w:val="46"/>
                              </w:numPr>
                              <w:textAlignment w:val="baseline"/>
                              <w:rPr>
                                <w:rFonts w:ascii="Calibri" w:eastAsia="Times New Roman" w:hAnsi="Calibri" w:cs="Calibri"/>
                                <w:i/>
                                <w:iCs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i/>
                                <w:iCs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Calculando o coeficiente angular:</w:t>
                            </w:r>
                          </w:p>
                          <w:p w14:paraId="1F7E53E1" w14:textId="77777777" w:rsidR="00692531" w:rsidRDefault="00692531" w:rsidP="00692531">
                            <w:pPr>
                              <w:ind w:left="720"/>
                              <w:textAlignment w:val="baseline"/>
                              <w:rPr>
                                <w:rFonts w:ascii="Calibri" w:eastAsia="Times New Roman" w:hAnsi="Calibri" w:cs="Calibri"/>
                                <w:i/>
                                <w:iCs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4C64AAF1" w14:textId="77777777" w:rsidR="00692531" w:rsidRDefault="00692531" w:rsidP="00692531">
                            <w:pPr>
                              <w:ind w:left="567"/>
                              <w:textAlignment w:val="baseline"/>
                              <w:rPr>
                                <w:noProof/>
                                <w:lang w:eastAsia="pt-BR"/>
                              </w:rPr>
                            </w:pPr>
                            <w:r>
                              <w:rPr>
                                <w:noProof/>
                                <w:lang w:eastAsia="pt-BR"/>
                              </w:rPr>
                              <w:drawing>
                                <wp:inline distT="0" distB="0" distL="0" distR="0" wp14:anchorId="1E0BF50D" wp14:editId="4BC4B296">
                                  <wp:extent cx="2657475" cy="1598962"/>
                                  <wp:effectExtent l="0" t="0" r="0" b="1270"/>
                                  <wp:docPr id="54" name="Imagem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68469" cy="160557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CFEAEF9" w14:textId="77777777" w:rsidR="00692531" w:rsidRDefault="00692531" w:rsidP="00692531">
                            <w:pPr>
                              <w:spacing w:after="240"/>
                              <w:ind w:left="567" w:firstLine="1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8B6BAC">
                              <w:rPr>
                                <w:rFonts w:ascii="Times New Roman" w:eastAsia="Times New Roman" w:hAnsi="Times New Roman" w:cs="Times New Roman"/>
                                <w:position w:val="-128"/>
                                <w:sz w:val="24"/>
                                <w:szCs w:val="24"/>
                                <w:lang w:eastAsia="pt-BR"/>
                              </w:rPr>
                              <w:object w:dxaOrig="3431" w:dyaOrig="2604" w14:anchorId="7D3A3EE6">
                                <v:shape id="_x0000_i1075" type="#_x0000_t75" style="width:171.55pt;height:130.2pt" o:ole="">
                                  <v:imagedata r:id="rId74" o:title=""/>
                                </v:shape>
                                <o:OLEObject Type="Embed" ProgID="Equation.DSMT4" ShapeID="_x0000_i1075" DrawAspect="Content" ObjectID="_1740560009" r:id="rId75"/>
                              </w:objec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  <w:t xml:space="preserve"> </w:t>
                            </w:r>
                          </w:p>
                          <w:p w14:paraId="618B74F9" w14:textId="77777777" w:rsidR="00692531" w:rsidRPr="002C51CF" w:rsidRDefault="00692531" w:rsidP="00692531">
                            <w:pPr>
                              <w:spacing w:after="240"/>
                              <w:ind w:left="283" w:firstLine="284"/>
                              <w:rPr>
                                <w:noProof/>
                              </w:rPr>
                            </w:pPr>
                            <w:r w:rsidRPr="00E06539">
                              <w:rPr>
                                <w:rFonts w:ascii="Calibri" w:eastAsia="Times New Roman" w:hAnsi="Calibri" w:cs="Calibri"/>
                                <w:color w:val="000000"/>
                                <w:position w:val="-164"/>
                                <w:sz w:val="18"/>
                                <w:szCs w:val="18"/>
                                <w:lang w:eastAsia="pt-BR"/>
                              </w:rPr>
                              <w:object w:dxaOrig="3033" w:dyaOrig="3309" w14:anchorId="3E8BEBB3">
                                <v:shape id="_x0000_i1076" type="#_x0000_t75" style="width:151.65pt;height:165.45pt" o:ole="">
                                  <v:imagedata r:id="rId76" o:title=""/>
                                </v:shape>
                                <o:OLEObject Type="Embed" ProgID="Equation.DSMT4" ShapeID="_x0000_i1076" DrawAspect="Content" ObjectID="_1740560010" r:id="rId77"/>
                              </w:object>
                            </w:r>
                          </w:p>
                          <w:p w14:paraId="3E137196" w14:textId="77777777" w:rsidR="00692531" w:rsidRPr="003552BC" w:rsidRDefault="00692531" w:rsidP="00692531">
                            <w:pPr>
                              <w:spacing w:after="240"/>
                              <w:ind w:left="567" w:firstLine="1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60D06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  <w:br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C966618" id="Caixa de Texto 836" o:spid="_x0000_s1033" type="#_x0000_t202" style="width:253.65pt;height:6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" fillcolor="yellow" strokeweight=".5pt">
                <v:fill opacity="13107f"/>
                <v:textbox>
                  <w:txbxContent>
                    <w:p w14:paraId="18DE0C78" w14:textId="77777777" w:rsidR="00692531" w:rsidRPr="00E06539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  <w:lang w:eastAsia="pt-BR"/>
                        </w:rPr>
                      </w:pPr>
                      <w:r w:rsidRPr="00E06539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Exemplo 2</w:t>
                      </w:r>
                    </w:p>
                    <w:p w14:paraId="1991144A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C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alcular a constante de equilíbrio à 1170 K para a reação</w:t>
                      </w:r>
                    </w:p>
                    <w:p w14:paraId="6DC4134D" w14:textId="169B51CC" w:rsidR="00692531" w:rsidRPr="00260D06" w:rsidRDefault="00692531" w:rsidP="00692531">
                      <w:pPr>
                        <w:jc w:val="center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 w:rsidRPr="00E5220F">
                        <w:rPr>
                          <w:rFonts w:ascii="Calibri" w:eastAsia="Times New Roman" w:hAnsi="Calibri" w:cs="Calibri"/>
                          <w:color w:val="000000"/>
                          <w:position w:val="-16"/>
                          <w:sz w:val="18"/>
                          <w:szCs w:val="18"/>
                          <w:lang w:eastAsia="pt-BR"/>
                        </w:rPr>
                        <w:object w:dxaOrig="1287" w:dyaOrig="429" w14:anchorId="33741397">
                          <v:shape id="_x0000_i1073" type="#_x0000_t75" style="width:64.35pt;height:21.45pt" o:ole="">
                            <v:imagedata r:id="rId69" o:title=""/>
                          </v:shape>
                          <o:OLEObject Type="Embed" ProgID="Equation.DSMT4" ShapeID="_x0000_i1073" DrawAspect="Content" ObjectID="_1740560007" r:id="rId78"/>
                        </w:object>
                      </w:r>
                    </w:p>
                    <w:p w14:paraId="16256890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S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abendo que a 870 K a constante de equilíbrio é igual a 1,8.10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vertAlign w:val="superscript"/>
                          <w:lang w:eastAsia="pt-BR"/>
                        </w:rPr>
                        <w:t>-4</w:t>
                      </w:r>
                    </w:p>
                    <w:p w14:paraId="34290BE5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Dados: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25BA10C8" w14:textId="77777777" w:rsidR="00692531" w:rsidRPr="00260D06" w:rsidRDefault="00692531" w:rsidP="00692531">
                      <w:pPr>
                        <w:ind w:left="284" w:firstLine="284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position w:val="-26"/>
                          <w:sz w:val="18"/>
                          <w:szCs w:val="18"/>
                          <w:lang w:eastAsia="pt-BR"/>
                        </w:rPr>
                        <w:object w:dxaOrig="1716" w:dyaOrig="551" w14:anchorId="07204D18">
                          <v:shape id="_x0000_i1074" type="#_x0000_t75" style="width:85.8pt;height:27.55pt" o:ole="">
                            <v:imagedata r:id="rId71" o:title=""/>
                          </v:shape>
                          <o:OLEObject Type="Embed" ProgID="Equation.DSMT4" ShapeID="_x0000_i1074" DrawAspect="Content" ObjectID="_1740560008" r:id="rId79"/>
                        </w:objec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2E0D794E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b/>
                          <w:bCs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</w:p>
                    <w:p w14:paraId="3F4E1001" w14:textId="2D813FAD" w:rsidR="00692531" w:rsidRPr="00260D06" w:rsidRDefault="00692531" w:rsidP="00692531">
                      <w:pPr>
                        <w:shd w:val="clear" w:color="auto" w:fill="FFB9FF"/>
                        <w:jc w:val="center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b/>
                          <w:bCs/>
                          <w:color w:val="000000"/>
                          <w:sz w:val="18"/>
                          <w:szCs w:val="18"/>
                          <w:lang w:eastAsia="pt-BR"/>
                        </w:rPr>
                        <w:t>RESOLUÇÃO</w:t>
                      </w:r>
                    </w:p>
                    <w:p w14:paraId="30C8B96D" w14:textId="77777777" w:rsidR="00692531" w:rsidRDefault="00692531" w:rsidP="00692531">
                      <w:pPr>
                        <w:numPr>
                          <w:ilvl w:val="0"/>
                          <w:numId w:val="46"/>
                        </w:numPr>
                        <w:textAlignment w:val="baseline"/>
                        <w:rPr>
                          <w:rFonts w:ascii="Calibri" w:eastAsia="Times New Roman" w:hAnsi="Calibri" w:cs="Calibri"/>
                          <w:i/>
                          <w:iCs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i/>
                          <w:iCs/>
                          <w:color w:val="000000"/>
                          <w:sz w:val="18"/>
                          <w:szCs w:val="18"/>
                          <w:lang w:eastAsia="pt-BR"/>
                        </w:rPr>
                        <w:t>Calculando o coeficiente angular:</w:t>
                      </w:r>
                    </w:p>
                    <w:p w14:paraId="1F7E53E1" w14:textId="77777777" w:rsidR="00692531" w:rsidRDefault="00692531" w:rsidP="00692531">
                      <w:pPr>
                        <w:ind w:left="720"/>
                        <w:textAlignment w:val="baseline"/>
                        <w:rPr>
                          <w:rFonts w:ascii="Calibri" w:eastAsia="Times New Roman" w:hAnsi="Calibri" w:cs="Calibri"/>
                          <w:i/>
                          <w:iCs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</w:p>
                    <w:p w14:paraId="4C64AAF1" w14:textId="77777777" w:rsidR="00692531" w:rsidRDefault="00692531" w:rsidP="00692531">
                      <w:pPr>
                        <w:ind w:left="567"/>
                        <w:textAlignment w:val="baseline"/>
                        <w:rPr>
                          <w:noProof/>
                          <w:lang w:eastAsia="pt-BR"/>
                        </w:rPr>
                      </w:pPr>
                      <w:r>
                        <w:rPr>
                          <w:noProof/>
                          <w:lang w:eastAsia="pt-BR"/>
                        </w:rPr>
                        <w:drawing>
                          <wp:inline distT="0" distB="0" distL="0" distR="0" wp14:anchorId="1E0BF50D" wp14:editId="4BC4B296">
                            <wp:extent cx="2657475" cy="1598962"/>
                            <wp:effectExtent l="0" t="0" r="0" b="1270"/>
                            <wp:docPr id="54" name="Imagem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7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68469" cy="160557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CFEAEF9" w14:textId="77777777" w:rsidR="00692531" w:rsidRDefault="00692531" w:rsidP="00692531">
                      <w:pPr>
                        <w:spacing w:after="240"/>
                        <w:ind w:left="567" w:firstLine="1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 w:rsidRPr="008B6BAC">
                        <w:rPr>
                          <w:rFonts w:ascii="Times New Roman" w:eastAsia="Times New Roman" w:hAnsi="Times New Roman" w:cs="Times New Roman"/>
                          <w:position w:val="-128"/>
                          <w:sz w:val="24"/>
                          <w:szCs w:val="24"/>
                          <w:lang w:eastAsia="pt-BR"/>
                        </w:rPr>
                        <w:object w:dxaOrig="3431" w:dyaOrig="2604" w14:anchorId="7D3A3EE6">
                          <v:shape id="_x0000_i1075" type="#_x0000_t75" style="width:171.55pt;height:130.2pt" o:ole="">
                            <v:imagedata r:id="rId74" o:title=""/>
                          </v:shape>
                          <o:OLEObject Type="Embed" ProgID="Equation.DSMT4" ShapeID="_x0000_i1075" DrawAspect="Content" ObjectID="_1740560009" r:id="rId80"/>
                        </w:object>
                      </w:r>
                      <w: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  <w:t xml:space="preserve"> </w:t>
                      </w:r>
                    </w:p>
                    <w:p w14:paraId="618B74F9" w14:textId="77777777" w:rsidR="00692531" w:rsidRPr="002C51CF" w:rsidRDefault="00692531" w:rsidP="00692531">
                      <w:pPr>
                        <w:spacing w:after="240"/>
                        <w:ind w:left="283" w:firstLine="284"/>
                        <w:rPr>
                          <w:noProof/>
                        </w:rPr>
                      </w:pPr>
                      <w:r w:rsidRPr="00E06539">
                        <w:rPr>
                          <w:rFonts w:ascii="Calibri" w:eastAsia="Times New Roman" w:hAnsi="Calibri" w:cs="Calibri"/>
                          <w:color w:val="000000"/>
                          <w:position w:val="-164"/>
                          <w:sz w:val="18"/>
                          <w:szCs w:val="18"/>
                          <w:lang w:eastAsia="pt-BR"/>
                        </w:rPr>
                        <w:object w:dxaOrig="3033" w:dyaOrig="3309" w14:anchorId="3E8BEBB3">
                          <v:shape id="_x0000_i1076" type="#_x0000_t75" style="width:151.65pt;height:165.45pt" o:ole="">
                            <v:imagedata r:id="rId76" o:title=""/>
                          </v:shape>
                          <o:OLEObject Type="Embed" ProgID="Equation.DSMT4" ShapeID="_x0000_i1076" DrawAspect="Content" ObjectID="_1740560010" r:id="rId81"/>
                        </w:object>
                      </w:r>
                    </w:p>
                    <w:p w14:paraId="3E137196" w14:textId="77777777" w:rsidR="00692531" w:rsidRPr="003552BC" w:rsidRDefault="00692531" w:rsidP="00692531">
                      <w:pPr>
                        <w:spacing w:after="240"/>
                        <w:ind w:left="567" w:firstLine="1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  <w:r w:rsidRPr="00260D06"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  <w:br/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AB87D14" w14:textId="77777777" w:rsidR="00692531" w:rsidRDefault="00692531" w:rsidP="00692531">
      <w:pPr>
        <w:ind w:right="-30"/>
      </w:pPr>
    </w:p>
    <w:p w14:paraId="62A318F8" w14:textId="77777777" w:rsidR="00692531" w:rsidRDefault="00692531" w:rsidP="00692531">
      <w:pPr>
        <w:ind w:right="-30"/>
      </w:pPr>
    </w:p>
    <w:p w14:paraId="2601BE7B" w14:textId="77777777" w:rsidR="00692531" w:rsidRDefault="00692531" w:rsidP="00692531">
      <w:pPr>
        <w:ind w:right="-30"/>
      </w:pPr>
    </w:p>
    <w:p w14:paraId="2BF54D1A" w14:textId="77777777" w:rsidR="00692531" w:rsidRDefault="00692531" w:rsidP="00692531">
      <w:pPr>
        <w:ind w:right="-30"/>
      </w:pPr>
    </w:p>
    <w:p w14:paraId="7C9B9ECE" w14:textId="77777777" w:rsidR="00692531" w:rsidRDefault="00692531" w:rsidP="00692531">
      <w:pPr>
        <w:ind w:right="-30"/>
      </w:pPr>
    </w:p>
    <w:p w14:paraId="79284629" w14:textId="77777777" w:rsidR="00692531" w:rsidRDefault="00692531" w:rsidP="00692531">
      <w:pPr>
        <w:ind w:right="-30"/>
      </w:pPr>
    </w:p>
    <w:p w14:paraId="19188084" w14:textId="77777777" w:rsidR="00692531" w:rsidRDefault="00692531" w:rsidP="00692531">
      <w:pPr>
        <w:ind w:right="-30"/>
      </w:pPr>
    </w:p>
    <w:p w14:paraId="5C0717E6" w14:textId="77777777" w:rsidR="00692531" w:rsidRDefault="00692531" w:rsidP="00692531">
      <w:pPr>
        <w:ind w:right="-30"/>
      </w:pPr>
    </w:p>
    <w:p w14:paraId="172CCB7E" w14:textId="77777777" w:rsidR="00692531" w:rsidRDefault="00692531" w:rsidP="00692531">
      <w:pPr>
        <w:ind w:right="-30"/>
      </w:pPr>
    </w:p>
    <w:p w14:paraId="2C875AB2" w14:textId="77777777" w:rsidR="00692531" w:rsidRDefault="00692531" w:rsidP="00692531">
      <w:pPr>
        <w:ind w:right="-30"/>
      </w:pPr>
    </w:p>
    <w:p w14:paraId="5FAF21CC" w14:textId="77777777" w:rsidR="00692531" w:rsidRDefault="00692531" w:rsidP="00692531">
      <w:pPr>
        <w:ind w:right="-30"/>
      </w:pPr>
    </w:p>
    <w:p w14:paraId="5CB085B8" w14:textId="77777777" w:rsidR="00692531" w:rsidRDefault="00692531" w:rsidP="00692531">
      <w:pPr>
        <w:ind w:right="-30"/>
      </w:pPr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03CDFDC2" wp14:editId="108CAFA1">
                <wp:extent cx="3221355" cy="339725"/>
                <wp:effectExtent l="0" t="0" r="17145" b="22225"/>
                <wp:docPr id="839" name="Caixa de Texto 8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1355" cy="339725"/>
                        </a:xfrm>
                        <a:prstGeom prst="rect">
                          <a:avLst/>
                        </a:prstGeom>
                        <a:solidFill>
                          <a:srgbClr val="FF6600">
                            <a:alpha val="50196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4040D8A" w14:textId="77777777" w:rsidR="00692531" w:rsidRPr="00260D06" w:rsidRDefault="00692531" w:rsidP="00692531">
                            <w:pPr>
                              <w:spacing w:after="240"/>
                              <w:jc w:val="center"/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24"/>
                                <w:szCs w:val="18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24"/>
                                <w:szCs w:val="18"/>
                                <w:lang w:eastAsia="pt-BR"/>
                              </w:rPr>
                              <w:t>Resumo</w:t>
                            </w:r>
                          </w:p>
                          <w:p w14:paraId="3A885A4C" w14:textId="77777777" w:rsidR="00692531" w:rsidRDefault="00692531" w:rsidP="006925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3CDFDC2" id="Caixa de Texto 839" o:spid="_x0000_s1034" type="#_x0000_t202" style="width:253.65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" fillcolor="#f60" strokeweight=".5pt">
                <v:fill opacity="32896f"/>
                <v:textbox>
                  <w:txbxContent>
                    <w:p w14:paraId="54040D8A" w14:textId="77777777" w:rsidR="00692531" w:rsidRPr="00260D06" w:rsidRDefault="00692531" w:rsidP="00692531">
                      <w:pPr>
                        <w:spacing w:after="240"/>
                        <w:jc w:val="center"/>
                        <w:rPr>
                          <w:rFonts w:ascii="Calibri" w:eastAsia="Times New Roman" w:hAnsi="Calibri" w:cs="Calibri"/>
                          <w:b/>
                          <w:color w:val="000000"/>
                          <w:sz w:val="24"/>
                          <w:szCs w:val="18"/>
                        </w:rPr>
                      </w:pPr>
                      <w:r>
                        <w:rPr>
                          <w:rFonts w:ascii="Calibri" w:eastAsia="Times New Roman" w:hAnsi="Calibri" w:cs="Calibri"/>
                          <w:b/>
                          <w:color w:val="000000"/>
                          <w:sz w:val="24"/>
                          <w:szCs w:val="18"/>
                          <w:lang w:eastAsia="pt-BR"/>
                        </w:rPr>
                        <w:t>Resumo</w:t>
                      </w:r>
                    </w:p>
                    <w:p w14:paraId="3A885A4C" w14:textId="77777777" w:rsidR="00692531" w:rsidRDefault="00692531" w:rsidP="00692531"/>
                  </w:txbxContent>
                </v:textbox>
                <w10:anchorlock/>
              </v:shape>
            </w:pict>
          </mc:Fallback>
        </mc:AlternateContent>
      </w:r>
    </w:p>
    <w:p w14:paraId="7B06D249" w14:textId="77777777" w:rsidR="00692531" w:rsidRDefault="00692531" w:rsidP="00692531">
      <w:pPr>
        <w:ind w:right="-30"/>
      </w:pPr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003A7727" wp14:editId="5DF9C777">
                <wp:extent cx="1828800" cy="1828800"/>
                <wp:effectExtent l="0" t="0" r="10795" b="20320"/>
                <wp:docPr id="869" name="Caixa de Texto 8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996600">
                            <a:alpha val="30196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6794DE8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A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constante de equilíbrio varia com a temperatura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.</w:t>
                            </w:r>
                          </w:p>
                          <w:p w14:paraId="46AE704F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</w:p>
                          <w:p w14:paraId="2D1754ED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1) </w:t>
                            </w:r>
                            <w:r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ab/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b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Equação de Van’t Hoff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  </w:t>
                            </w:r>
                          </w:p>
                          <w:p w14:paraId="7321D3D9" w14:textId="77777777" w:rsidR="00692531" w:rsidRDefault="00692531" w:rsidP="00692531">
                            <w:pPr>
                              <w:ind w:left="568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P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ermite calcular a nova constante de equilíbrio numa nova temperatura</w:t>
                            </w:r>
                          </w:p>
                          <w:p w14:paraId="73C91E2B" w14:textId="77777777" w:rsidR="00692531" w:rsidRDefault="00692531" w:rsidP="00692531">
                            <w:pPr>
                              <w:ind w:left="284" w:firstLine="284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position w:val="-26"/>
                                <w:sz w:val="18"/>
                                <w:szCs w:val="18"/>
                                <w:lang w:eastAsia="pt-BR"/>
                              </w:rPr>
                              <w:object w:dxaOrig="1869" w:dyaOrig="735" w14:anchorId="5286346C">
                                <v:shape id="_x0000_i1077" type="#_x0000_t75" style="width:93.45pt;height:36.75pt" o:ole="">
                                  <v:imagedata r:id="rId82" o:title=""/>
                                </v:shape>
                                <o:OLEObject Type="Embed" ProgID="Equation.DSMT4" ShapeID="_x0000_i1077" DrawAspect="Content" ObjectID="_1740560011" r:id="rId83"/>
                              </w:objec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05975F05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</w:p>
                          <w:p w14:paraId="1B24FEFD" w14:textId="77777777" w:rsidR="00692531" w:rsidRDefault="00692531" w:rsidP="00692531">
                            <w:pPr>
                              <w:ind w:left="284" w:firstLine="284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De outra forma…</w:t>
                            </w:r>
                          </w:p>
                          <w:p w14:paraId="7556DDEA" w14:textId="77777777" w:rsidR="00692531" w:rsidRDefault="00692531" w:rsidP="00692531">
                            <w:pPr>
                              <w:ind w:left="568" w:firstLine="284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position w:val="-52"/>
                                <w:sz w:val="18"/>
                                <w:szCs w:val="18"/>
                                <w:lang w:eastAsia="pt-BR"/>
                              </w:rPr>
                              <w:object w:dxaOrig="2604" w:dyaOrig="1164" w14:anchorId="0195ED01">
                                <v:shape id="_x0000_i1078" type="#_x0000_t75" style="width:130.2pt;height:58.2pt" o:ole="">
                                  <v:imagedata r:id="rId84" o:title=""/>
                                </v:shape>
                                <o:OLEObject Type="Embed" ProgID="Equation.DSMT4" ShapeID="_x0000_i1078" DrawAspect="Content" ObjectID="_1740560012" r:id="rId85"/>
                              </w:objec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208C4814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</w:p>
                          <w:p w14:paraId="40B5FAA9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2) </w: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ab/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Ou ainda…</w:t>
                            </w:r>
                          </w:p>
                          <w:p w14:paraId="205E059B" w14:textId="77777777" w:rsidR="00692531" w:rsidRPr="00260D06" w:rsidRDefault="00692531" w:rsidP="00692531">
                            <w:pPr>
                              <w:ind w:left="284" w:firstLine="284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position w:val="-28"/>
                                <w:sz w:val="18"/>
                                <w:szCs w:val="18"/>
                                <w:lang w:eastAsia="pt-BR"/>
                              </w:rPr>
                              <w:object w:dxaOrig="1991" w:dyaOrig="735" w14:anchorId="6FB1E3B3">
                                <v:shape id="_x0000_i1079" type="#_x0000_t75" style="width:99.55pt;height:36.75pt" o:ole="">
                                  <v:imagedata r:id="rId86" o:title=""/>
                                </v:shape>
                                <o:OLEObject Type="Embed" ProgID="Equation.DSMT4" ShapeID="_x0000_i1079" DrawAspect="Content" ObjectID="_1740560013" r:id="rId87"/>
                              </w:object>
                            </w: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 </w:t>
                            </w:r>
                          </w:p>
                          <w:p w14:paraId="5209C77A" w14:textId="77777777" w:rsidR="00692531" w:rsidRPr="00260D06" w:rsidRDefault="00692531" w:rsidP="00692531">
                            <w:p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eastAsia="pt-BR"/>
                              </w:rPr>
                            </w:pPr>
                          </w:p>
                          <w:p w14:paraId="5C3667B0" w14:textId="77777777" w:rsidR="00692531" w:rsidRDefault="00692531" w:rsidP="00692531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 xml:space="preserve">3) </w:t>
                            </w:r>
                            <w:r w:rsidRPr="00260D06"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  <w:t>Gráficos</w:t>
                            </w:r>
                          </w:p>
                          <w:p w14:paraId="2E34B902" w14:textId="77777777" w:rsidR="00692531" w:rsidRDefault="00692531" w:rsidP="00692531">
                            <w:pPr>
                              <w:ind w:left="-142"/>
                              <w:rPr>
                                <w:rFonts w:ascii="Calibri" w:eastAsia="Times New Roman" w:hAnsi="Calibri" w:cs="Calibri"/>
                                <w:color w:val="000000"/>
                                <w:sz w:val="18"/>
                                <w:szCs w:val="18"/>
                                <w:lang w:eastAsia="pt-BR"/>
                              </w:rPr>
                            </w:pPr>
                          </w:p>
                          <w:p w14:paraId="37AA550C" w14:textId="77777777" w:rsidR="00692531" w:rsidRPr="00F22267" w:rsidRDefault="00692531" w:rsidP="00692531">
                            <w:pPr>
                              <w:ind w:left="-142" w:firstLine="14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pt-BR"/>
                              </w:rPr>
                              <w:drawing>
                                <wp:inline distT="0" distB="0" distL="0" distR="0" wp14:anchorId="7C71823B" wp14:editId="299E0BCB">
                                  <wp:extent cx="3057525" cy="1419225"/>
                                  <wp:effectExtent l="0" t="0" r="9525" b="9525"/>
                                  <wp:docPr id="870" name="Imagem 8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57525" cy="14192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03A7727" id="Caixa de Texto 869" o:spid="_x0000_s1035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" fillcolor="#960" strokeweight=".5pt">
                <v:fill opacity="19789f"/>
                <v:textbox style="mso-fit-shape-to-text:t">
                  <w:txbxContent>
                    <w:p w14:paraId="16794DE8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A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constante de equilíbrio varia com a temperatura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.</w:t>
                      </w:r>
                    </w:p>
                    <w:p w14:paraId="46AE704F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</w:p>
                    <w:p w14:paraId="2D1754ED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1) </w:t>
                      </w:r>
                      <w:r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ab/>
                      </w:r>
                      <w:r w:rsidRPr="00260D06">
                        <w:rPr>
                          <w:rFonts w:ascii="Calibri" w:eastAsia="Times New Roman" w:hAnsi="Calibri" w:cs="Calibri"/>
                          <w:b/>
                          <w:color w:val="000000"/>
                          <w:sz w:val="18"/>
                          <w:szCs w:val="18"/>
                          <w:lang w:eastAsia="pt-BR"/>
                        </w:rPr>
                        <w:t>Equação de Van’t Hoff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  </w:t>
                      </w:r>
                    </w:p>
                    <w:p w14:paraId="7321D3D9" w14:textId="77777777" w:rsidR="00692531" w:rsidRDefault="00692531" w:rsidP="00692531">
                      <w:pPr>
                        <w:ind w:left="568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P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ermite calcular a nova constante de equilíbrio numa nova temperatura</w:t>
                      </w:r>
                    </w:p>
                    <w:p w14:paraId="73C91E2B" w14:textId="77777777" w:rsidR="00692531" w:rsidRDefault="00692531" w:rsidP="00692531">
                      <w:pPr>
                        <w:ind w:left="284" w:firstLine="284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position w:val="-26"/>
                          <w:sz w:val="18"/>
                          <w:szCs w:val="18"/>
                          <w:lang w:eastAsia="pt-BR"/>
                        </w:rPr>
                        <w:object w:dxaOrig="1869" w:dyaOrig="735" w14:anchorId="5286346C">
                          <v:shape id="_x0000_i1077" type="#_x0000_t75" style="width:93.45pt;height:36.75pt" o:ole="">
                            <v:imagedata r:id="rId82" o:title=""/>
                          </v:shape>
                          <o:OLEObject Type="Embed" ProgID="Equation.DSMT4" ShapeID="_x0000_i1077" DrawAspect="Content" ObjectID="_1740560011" r:id="rId89"/>
                        </w:objec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05975F05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</w:p>
                    <w:p w14:paraId="1B24FEFD" w14:textId="77777777" w:rsidR="00692531" w:rsidRDefault="00692531" w:rsidP="00692531">
                      <w:pPr>
                        <w:ind w:left="284" w:firstLine="284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De outra forma…</w:t>
                      </w:r>
                    </w:p>
                    <w:p w14:paraId="7556DDEA" w14:textId="77777777" w:rsidR="00692531" w:rsidRDefault="00692531" w:rsidP="00692531">
                      <w:pPr>
                        <w:ind w:left="568" w:firstLine="284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position w:val="-52"/>
                          <w:sz w:val="18"/>
                          <w:szCs w:val="18"/>
                          <w:lang w:eastAsia="pt-BR"/>
                        </w:rPr>
                        <w:object w:dxaOrig="2604" w:dyaOrig="1164" w14:anchorId="0195ED01">
                          <v:shape id="_x0000_i1078" type="#_x0000_t75" style="width:130.2pt;height:58.2pt" o:ole="">
                            <v:imagedata r:id="rId84" o:title=""/>
                          </v:shape>
                          <o:OLEObject Type="Embed" ProgID="Equation.DSMT4" ShapeID="_x0000_i1078" DrawAspect="Content" ObjectID="_1740560012" r:id="rId90"/>
                        </w:objec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208C4814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</w:p>
                    <w:p w14:paraId="40B5FAA9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2) </w: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ab/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Ou ainda…</w:t>
                      </w:r>
                    </w:p>
                    <w:p w14:paraId="205E059B" w14:textId="77777777" w:rsidR="00692531" w:rsidRPr="00260D06" w:rsidRDefault="00692531" w:rsidP="00692531">
                      <w:pPr>
                        <w:ind w:left="284" w:firstLine="284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position w:val="-28"/>
                          <w:sz w:val="18"/>
                          <w:szCs w:val="18"/>
                          <w:lang w:eastAsia="pt-BR"/>
                        </w:rPr>
                        <w:object w:dxaOrig="1991" w:dyaOrig="735" w14:anchorId="6FB1E3B3">
                          <v:shape id="_x0000_i1079" type="#_x0000_t75" style="width:99.55pt;height:36.75pt" o:ole="">
                            <v:imagedata r:id="rId86" o:title=""/>
                          </v:shape>
                          <o:OLEObject Type="Embed" ProgID="Equation.DSMT4" ShapeID="_x0000_i1079" DrawAspect="Content" ObjectID="_1740560013" r:id="rId91"/>
                        </w:object>
                      </w: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 </w:t>
                      </w:r>
                    </w:p>
                    <w:p w14:paraId="5209C77A" w14:textId="77777777" w:rsidR="00692531" w:rsidRPr="00260D06" w:rsidRDefault="00692531" w:rsidP="00692531">
                      <w:p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eastAsia="pt-BR"/>
                        </w:rPr>
                      </w:pPr>
                    </w:p>
                    <w:p w14:paraId="5C3667B0" w14:textId="77777777" w:rsidR="00692531" w:rsidRDefault="00692531" w:rsidP="00692531">
                      <w:pP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  <w:r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 xml:space="preserve">3) </w:t>
                      </w:r>
                      <w:r w:rsidRPr="00260D06"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  <w:t>Gráficos</w:t>
                      </w:r>
                    </w:p>
                    <w:p w14:paraId="2E34B902" w14:textId="77777777" w:rsidR="00692531" w:rsidRDefault="00692531" w:rsidP="00692531">
                      <w:pPr>
                        <w:ind w:left="-142"/>
                        <w:rPr>
                          <w:rFonts w:ascii="Calibri" w:eastAsia="Times New Roman" w:hAnsi="Calibri" w:cs="Calibri"/>
                          <w:color w:val="000000"/>
                          <w:sz w:val="18"/>
                          <w:szCs w:val="18"/>
                          <w:lang w:eastAsia="pt-BR"/>
                        </w:rPr>
                      </w:pPr>
                    </w:p>
                    <w:p w14:paraId="37AA550C" w14:textId="77777777" w:rsidR="00692531" w:rsidRPr="00F22267" w:rsidRDefault="00692531" w:rsidP="00692531">
                      <w:pPr>
                        <w:ind w:left="-142" w:firstLine="142"/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pt-BR"/>
                        </w:rPr>
                        <w:drawing>
                          <wp:inline distT="0" distB="0" distL="0" distR="0" wp14:anchorId="7C71823B" wp14:editId="299E0BCB">
                            <wp:extent cx="3057525" cy="1419225"/>
                            <wp:effectExtent l="0" t="0" r="9525" b="9525"/>
                            <wp:docPr id="870" name="Imagem 8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57525" cy="14192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FBE30AE" w14:textId="4B9F5A80" w:rsidR="00692531" w:rsidRDefault="00DD2564" w:rsidP="00692531">
      <w:pPr>
        <w:ind w:right="-30"/>
      </w:pPr>
      <w:r>
        <w:rPr>
          <w:rFonts w:ascii="Calibri" w:eastAsia="Times New Roman" w:hAnsi="Calibri" w:cs="Calibri"/>
          <w:noProof/>
          <w:color w:val="000000"/>
          <w:sz w:val="18"/>
          <w:szCs w:val="18"/>
          <w:lang w:eastAsia="pt-BR"/>
        </w:rPr>
        <mc:AlternateContent>
          <mc:Choice Requires="wps">
            <w:drawing>
              <wp:inline distT="0" distB="0" distL="0" distR="0" wp14:anchorId="040A7E3A" wp14:editId="0F569658">
                <wp:extent cx="3221355" cy="4052734"/>
                <wp:effectExtent l="0" t="0" r="17145" b="24130"/>
                <wp:docPr id="871" name="Caixa de Texto 8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1355" cy="405273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7278D4C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 w:rsidRPr="00260D06">
                              <w:rPr>
                                <w:rFonts w:ascii="Calibri" w:hAnsi="Calibri" w:cs="Calibri"/>
                                <w:b/>
                              </w:rPr>
                              <w:t>Exemplo 3</w:t>
                            </w:r>
                          </w:p>
                          <w:p w14:paraId="63646477" w14:textId="77777777" w:rsidR="00DD2564" w:rsidRPr="00B62632" w:rsidRDefault="00DD2564" w:rsidP="00DD2564">
                            <w:pPr>
                              <w:rPr>
                                <w:rFonts w:ascii="Calibri" w:hAnsi="Calibri" w:cs="Calibri"/>
                                <w:b/>
                                <w:sz w:val="10"/>
                              </w:rPr>
                            </w:pPr>
                          </w:p>
                          <w:p w14:paraId="1D6F0A7D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Calcular a variação de entropia (</w:t>
                            </w:r>
                            <w:r w:rsidRPr="00260D06">
                              <w:rPr>
                                <w:rFonts w:ascii="Calibri" w:hAnsi="Calibri" w:cs="Calibri"/>
                                <w:position w:val="-6"/>
                              </w:rPr>
                              <w:object w:dxaOrig="276" w:dyaOrig="276" w14:anchorId="6449D48F">
                                <v:shape id="_x0000_i1080" type="#_x0000_t75" style="width:13.8pt;height:13.8pt" o:ole="">
                                  <v:imagedata r:id="rId92" o:title=""/>
                                </v:shape>
                                <o:OLEObject Type="Embed" ProgID="Equation.DSMT4" ShapeID="_x0000_i1080" DrawAspect="Content" ObjectID="_1740560014" r:id="rId93"/>
                              </w:object>
                            </w:r>
                            <w:r>
                              <w:rPr>
                                <w:rFonts w:ascii="Calibri" w:hAnsi="Calibri" w:cs="Calibri"/>
                              </w:rPr>
                              <w:t>) da reação:</w:t>
                            </w:r>
                          </w:p>
                          <w:p w14:paraId="47F22E68" w14:textId="77777777" w:rsidR="00DD2564" w:rsidRDefault="00DD2564" w:rsidP="00DD2564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260D06">
                              <w:rPr>
                                <w:rFonts w:ascii="Calibri" w:hAnsi="Calibri" w:cs="Calibri"/>
                                <w:position w:val="-12"/>
                              </w:rPr>
                              <w:object w:dxaOrig="1164" w:dyaOrig="429" w14:anchorId="7F6C4B7C">
                                <v:shape id="_x0000_i1081" type="#_x0000_t75" style="width:58.2pt;height:21.45pt" o:ole="">
                                  <v:imagedata r:id="rId94" o:title=""/>
                                </v:shape>
                                <o:OLEObject Type="Embed" ProgID="Equation.DSMT4" ShapeID="_x0000_i1081" DrawAspect="Content" ObjectID="_1740560015" r:id="rId95"/>
                              </w:object>
                            </w:r>
                          </w:p>
                          <w:p w14:paraId="30EB332F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 xml:space="preserve">Dados:   </w:t>
                            </w:r>
                            <w:r w:rsidRPr="00260D06">
                              <w:rPr>
                                <w:rFonts w:ascii="Calibri" w:hAnsi="Calibri" w:cs="Calibri"/>
                                <w:position w:val="-64"/>
                              </w:rPr>
                              <w:object w:dxaOrig="2880" w:dyaOrig="1440" w14:anchorId="7898D692">
                                <v:shape id="_x0000_i1082" type="#_x0000_t75" style="width:2in;height:1in" o:ole="">
                                  <v:imagedata r:id="rId96" o:title=""/>
                                </v:shape>
                                <o:OLEObject Type="Embed" ProgID="Equation.DSMT4" ShapeID="_x0000_i1082" DrawAspect="Content" ObjectID="_1740560016" r:id="rId97"/>
                              </w:object>
                            </w:r>
                          </w:p>
                          <w:p w14:paraId="4A175F06" w14:textId="77777777" w:rsidR="00DD2564" w:rsidRPr="00B62632" w:rsidRDefault="00DD2564" w:rsidP="00DD2564">
                            <w:pPr>
                              <w:rPr>
                                <w:rFonts w:ascii="Calibri" w:hAnsi="Calibri" w:cs="Calibri"/>
                                <w:sz w:val="6"/>
                              </w:rPr>
                            </w:pPr>
                          </w:p>
                          <w:p w14:paraId="7DA557EC" w14:textId="77777777" w:rsidR="00DD2564" w:rsidRDefault="00DD2564" w:rsidP="00DD2564">
                            <w:pPr>
                              <w:shd w:val="clear" w:color="auto" w:fill="FBD4B4" w:themeFill="accent6" w:themeFillTint="66"/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Resolução</w:t>
                            </w:r>
                          </w:p>
                          <w:p w14:paraId="4B2AE468" w14:textId="77777777" w:rsidR="00DD2564" w:rsidRDefault="00DD2564" w:rsidP="00DD2564">
                            <w:pPr>
                              <w:pStyle w:val="PargrafodaLista"/>
                              <w:numPr>
                                <w:ilvl w:val="0"/>
                                <w:numId w:val="48"/>
                              </w:numPr>
                              <w:rPr>
                                <w:rFonts w:ascii="Calibri" w:hAnsi="Calibri" w:cs="Calibri"/>
                                <w:i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i/>
                              </w:rPr>
                              <w:t>Aplicando a equação de Van’t Hoff</w:t>
                            </w:r>
                          </w:p>
                          <w:p w14:paraId="4789445F" w14:textId="77777777" w:rsidR="00DD2564" w:rsidRPr="00260D06" w:rsidRDefault="00DD2564" w:rsidP="00DD2564">
                            <w:pPr>
                              <w:tabs>
                                <w:tab w:val="left" w:pos="709"/>
                              </w:tabs>
                              <w:ind w:left="166" w:firstLine="239"/>
                              <w:rPr>
                                <w:rFonts w:ascii="Calibri" w:hAnsi="Calibri" w:cs="Calibri"/>
                                <w:i/>
                              </w:rPr>
                            </w:pPr>
                            <w:r w:rsidRPr="00B62632">
                              <w:rPr>
                                <w:rFonts w:ascii="Calibri" w:eastAsia="Times New Roman" w:hAnsi="Calibri" w:cs="Calibri"/>
                                <w:color w:val="000000"/>
                                <w:position w:val="-140"/>
                                <w:sz w:val="18"/>
                                <w:szCs w:val="18"/>
                                <w:lang w:eastAsia="pt-BR"/>
                              </w:rPr>
                              <w:object w:dxaOrig="3309" w:dyaOrig="2880" w14:anchorId="1A6C8911">
                                <v:shape id="_x0000_i1083" type="#_x0000_t75" style="width:165.45pt;height:2in">
                                  <v:imagedata r:id="rId98" o:title=""/>
                                </v:shape>
                                <o:OLEObject Type="Embed" ProgID="Equation.DSMT4" ShapeID="_x0000_i1083" DrawAspect="Content" ObjectID="_1740560017" r:id="rId99"/>
                              </w:object>
                            </w:r>
                          </w:p>
                          <w:p w14:paraId="7810BB23" w14:textId="77777777" w:rsidR="00DD2564" w:rsidRPr="00260D06" w:rsidRDefault="00DD2564" w:rsidP="00DD2564">
                            <w:pPr>
                              <w:pStyle w:val="PargrafodaLista"/>
                              <w:ind w:left="405"/>
                              <w:rPr>
                                <w:rFonts w:ascii="Calibri" w:hAnsi="Calibri" w:cs="Calibri"/>
                                <w:i/>
                              </w:rPr>
                            </w:pPr>
                            <w:r w:rsidRPr="00260D06">
                              <w:rPr>
                                <w:rFonts w:ascii="Calibri" w:hAnsi="Calibri" w:cs="Calibri"/>
                                <w:i/>
                                <w:position w:val="-4"/>
                              </w:rPr>
                              <w:object w:dxaOrig="153" w:dyaOrig="276" w14:anchorId="50D3058D">
                                <v:shape id="_x0000_i1084" type="#_x0000_t75" style="width:7.65pt;height:13.8pt">
                                  <v:imagedata r:id="rId100" o:title=""/>
                                </v:shape>
                                <o:OLEObject Type="Embed" ProgID="Equation.DSMT4" ShapeID="_x0000_i1084" DrawAspect="Content" ObjectID="_1740560018" r:id="rId101"/>
                              </w:object>
                            </w:r>
                            <w:r>
                              <w:rPr>
                                <w:rFonts w:ascii="Calibri" w:hAnsi="Calibri" w:cs="Calibri"/>
                                <w:i/>
                              </w:rPr>
                              <w:t xml:space="preserve"> </w:t>
                            </w:r>
                          </w:p>
                          <w:p w14:paraId="34E82A9F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260D06">
                              <w:rPr>
                                <w:rFonts w:ascii="Calibri" w:hAnsi="Calibri" w:cs="Calibri"/>
                                <w:position w:val="-4"/>
                              </w:rPr>
                              <w:object w:dxaOrig="153" w:dyaOrig="276" w14:anchorId="4A88CACA">
                                <v:shape id="_x0000_i1085" type="#_x0000_t75" style="width:7.65pt;height:13.8pt">
                                  <v:imagedata r:id="rId100" o:title=""/>
                                </v:shape>
                                <o:OLEObject Type="Embed" ProgID="Equation.DSMT4" ShapeID="_x0000_i1085" DrawAspect="Content" ObjectID="_1740560019" r:id="rId102"/>
                              </w:objec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</w:p>
                          <w:p w14:paraId="49B7E7CF" w14:textId="77777777" w:rsidR="00DD2564" w:rsidRPr="00260D06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</w:p>
                          <w:p w14:paraId="2F44C612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</w:p>
                          <w:p w14:paraId="7C6F5A28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</w:p>
                          <w:p w14:paraId="56E2A485" w14:textId="77777777" w:rsidR="00DD2564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260D06">
                              <w:rPr>
                                <w:rFonts w:ascii="Calibri" w:hAnsi="Calibri" w:cs="Calibri"/>
                                <w:position w:val="-4"/>
                              </w:rPr>
                              <w:object w:dxaOrig="153" w:dyaOrig="276" w14:anchorId="7CD875AE">
                                <v:shape id="_x0000_i1086" type="#_x0000_t75" style="width:7.65pt;height:13.8pt">
                                  <v:imagedata r:id="rId100" o:title=""/>
                                </v:shape>
                                <o:OLEObject Type="Embed" ProgID="Equation.DSMT4" ShapeID="_x0000_i1086" DrawAspect="Content" ObjectID="_1740560020" r:id="rId103"/>
                              </w:objec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</w:p>
                          <w:p w14:paraId="4FCE630C" w14:textId="77777777" w:rsidR="00DD2564" w:rsidRPr="00260D06" w:rsidRDefault="00DD2564" w:rsidP="00DD2564">
                            <w:pPr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40A7E3A" id="Caixa de Texto 871" o:spid="_x0000_s1036" type="#_x0000_t202" style="width:253.65pt;height:319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" fillcolor="yellow" strokeweight=".5pt">
                <v:fill opacity="13107f"/>
                <v:textbox>
                  <w:txbxContent>
                    <w:p w14:paraId="17278D4C" w14:textId="77777777" w:rsidR="00DD2564" w:rsidRDefault="00DD2564" w:rsidP="00DD2564">
                      <w:pPr>
                        <w:rPr>
                          <w:rFonts w:ascii="Calibri" w:hAnsi="Calibri" w:cs="Calibri"/>
                          <w:b/>
                        </w:rPr>
                      </w:pPr>
                      <w:r w:rsidRPr="00260D06">
                        <w:rPr>
                          <w:rFonts w:ascii="Calibri" w:hAnsi="Calibri" w:cs="Calibri"/>
                          <w:b/>
                        </w:rPr>
                        <w:t>Exemplo 3</w:t>
                      </w:r>
                    </w:p>
                    <w:p w14:paraId="63646477" w14:textId="77777777" w:rsidR="00DD2564" w:rsidRPr="00B62632" w:rsidRDefault="00DD2564" w:rsidP="00DD2564">
                      <w:pPr>
                        <w:rPr>
                          <w:rFonts w:ascii="Calibri" w:hAnsi="Calibri" w:cs="Calibri"/>
                          <w:b/>
                          <w:sz w:val="10"/>
                        </w:rPr>
                      </w:pPr>
                    </w:p>
                    <w:p w14:paraId="1D6F0A7D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Calcular a variação de entropia (</w:t>
                      </w:r>
                      <w:r w:rsidRPr="00260D06">
                        <w:rPr>
                          <w:rFonts w:ascii="Calibri" w:hAnsi="Calibri" w:cs="Calibri"/>
                          <w:position w:val="-6"/>
                        </w:rPr>
                        <w:object w:dxaOrig="276" w:dyaOrig="276" w14:anchorId="6449D48F">
                          <v:shape id="_x0000_i1080" type="#_x0000_t75" style="width:13.8pt;height:13.8pt" o:ole="">
                            <v:imagedata r:id="rId92" o:title=""/>
                          </v:shape>
                          <o:OLEObject Type="Embed" ProgID="Equation.DSMT4" ShapeID="_x0000_i1080" DrawAspect="Content" ObjectID="_1740560014" r:id="rId104"/>
                        </w:object>
                      </w:r>
                      <w:r>
                        <w:rPr>
                          <w:rFonts w:ascii="Calibri" w:hAnsi="Calibri" w:cs="Calibri"/>
                        </w:rPr>
                        <w:t>) da reação:</w:t>
                      </w:r>
                    </w:p>
                    <w:p w14:paraId="47F22E68" w14:textId="77777777" w:rsidR="00DD2564" w:rsidRDefault="00DD2564" w:rsidP="00DD2564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260D06">
                        <w:rPr>
                          <w:rFonts w:ascii="Calibri" w:hAnsi="Calibri" w:cs="Calibri"/>
                          <w:position w:val="-12"/>
                        </w:rPr>
                        <w:object w:dxaOrig="1164" w:dyaOrig="429" w14:anchorId="7F6C4B7C">
                          <v:shape id="_x0000_i1081" type="#_x0000_t75" style="width:58.2pt;height:21.45pt" o:ole="">
                            <v:imagedata r:id="rId94" o:title=""/>
                          </v:shape>
                          <o:OLEObject Type="Embed" ProgID="Equation.DSMT4" ShapeID="_x0000_i1081" DrawAspect="Content" ObjectID="_1740560015" r:id="rId105"/>
                        </w:object>
                      </w:r>
                    </w:p>
                    <w:p w14:paraId="30EB332F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 xml:space="preserve">Dados:   </w:t>
                      </w:r>
                      <w:r w:rsidRPr="00260D06">
                        <w:rPr>
                          <w:rFonts w:ascii="Calibri" w:hAnsi="Calibri" w:cs="Calibri"/>
                          <w:position w:val="-64"/>
                        </w:rPr>
                        <w:object w:dxaOrig="2880" w:dyaOrig="1440" w14:anchorId="7898D692">
                          <v:shape id="_x0000_i1082" type="#_x0000_t75" style="width:2in;height:1in" o:ole="">
                            <v:imagedata r:id="rId96" o:title=""/>
                          </v:shape>
                          <o:OLEObject Type="Embed" ProgID="Equation.DSMT4" ShapeID="_x0000_i1082" DrawAspect="Content" ObjectID="_1740560016" r:id="rId106"/>
                        </w:object>
                      </w:r>
                    </w:p>
                    <w:p w14:paraId="4A175F06" w14:textId="77777777" w:rsidR="00DD2564" w:rsidRPr="00B62632" w:rsidRDefault="00DD2564" w:rsidP="00DD2564">
                      <w:pPr>
                        <w:rPr>
                          <w:rFonts w:ascii="Calibri" w:hAnsi="Calibri" w:cs="Calibri"/>
                          <w:sz w:val="6"/>
                        </w:rPr>
                      </w:pPr>
                    </w:p>
                    <w:p w14:paraId="7DA557EC" w14:textId="77777777" w:rsidR="00DD2564" w:rsidRDefault="00DD2564" w:rsidP="00DD2564">
                      <w:pPr>
                        <w:shd w:val="clear" w:color="auto" w:fill="FBD4B4" w:themeFill="accent6" w:themeFillTint="66"/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Resolução</w:t>
                      </w:r>
                    </w:p>
                    <w:p w14:paraId="4B2AE468" w14:textId="77777777" w:rsidR="00DD2564" w:rsidRDefault="00DD2564" w:rsidP="00DD2564">
                      <w:pPr>
                        <w:pStyle w:val="PargrafodaLista"/>
                        <w:numPr>
                          <w:ilvl w:val="0"/>
                          <w:numId w:val="48"/>
                        </w:numPr>
                        <w:rPr>
                          <w:rFonts w:ascii="Calibri" w:hAnsi="Calibri" w:cs="Calibri"/>
                          <w:i/>
                        </w:rPr>
                      </w:pPr>
                      <w:r>
                        <w:rPr>
                          <w:rFonts w:ascii="Calibri" w:hAnsi="Calibri" w:cs="Calibri"/>
                          <w:i/>
                        </w:rPr>
                        <w:t>Aplicando a equação de Van’t Hoff</w:t>
                      </w:r>
                    </w:p>
                    <w:p w14:paraId="4789445F" w14:textId="77777777" w:rsidR="00DD2564" w:rsidRPr="00260D06" w:rsidRDefault="00DD2564" w:rsidP="00DD2564">
                      <w:pPr>
                        <w:tabs>
                          <w:tab w:val="left" w:pos="709"/>
                        </w:tabs>
                        <w:ind w:left="166" w:firstLine="239"/>
                        <w:rPr>
                          <w:rFonts w:ascii="Calibri" w:hAnsi="Calibri" w:cs="Calibri"/>
                          <w:i/>
                        </w:rPr>
                      </w:pPr>
                      <w:r w:rsidRPr="00B62632">
                        <w:rPr>
                          <w:rFonts w:ascii="Calibri" w:eastAsia="Times New Roman" w:hAnsi="Calibri" w:cs="Calibri"/>
                          <w:color w:val="000000"/>
                          <w:position w:val="-140"/>
                          <w:sz w:val="18"/>
                          <w:szCs w:val="18"/>
                          <w:lang w:eastAsia="pt-BR"/>
                        </w:rPr>
                        <w:object w:dxaOrig="3309" w:dyaOrig="2880" w14:anchorId="1A6C8911">
                          <v:shape id="_x0000_i1083" type="#_x0000_t75" style="width:165.45pt;height:2in">
                            <v:imagedata r:id="rId98" o:title=""/>
                          </v:shape>
                          <o:OLEObject Type="Embed" ProgID="Equation.DSMT4" ShapeID="_x0000_i1083" DrawAspect="Content" ObjectID="_1740560017" r:id="rId107"/>
                        </w:object>
                      </w:r>
                    </w:p>
                    <w:p w14:paraId="7810BB23" w14:textId="77777777" w:rsidR="00DD2564" w:rsidRPr="00260D06" w:rsidRDefault="00DD2564" w:rsidP="00DD2564">
                      <w:pPr>
                        <w:pStyle w:val="PargrafodaLista"/>
                        <w:ind w:left="405"/>
                        <w:rPr>
                          <w:rFonts w:ascii="Calibri" w:hAnsi="Calibri" w:cs="Calibri"/>
                          <w:i/>
                        </w:rPr>
                      </w:pPr>
                      <w:r w:rsidRPr="00260D06">
                        <w:rPr>
                          <w:rFonts w:ascii="Calibri" w:hAnsi="Calibri" w:cs="Calibri"/>
                          <w:i/>
                          <w:position w:val="-4"/>
                        </w:rPr>
                        <w:object w:dxaOrig="153" w:dyaOrig="276" w14:anchorId="50D3058D">
                          <v:shape id="_x0000_i1084" type="#_x0000_t75" style="width:7.65pt;height:13.8pt">
                            <v:imagedata r:id="rId100" o:title=""/>
                          </v:shape>
                          <o:OLEObject Type="Embed" ProgID="Equation.DSMT4" ShapeID="_x0000_i1084" DrawAspect="Content" ObjectID="_1740560018" r:id="rId108"/>
                        </w:object>
                      </w:r>
                      <w:r>
                        <w:rPr>
                          <w:rFonts w:ascii="Calibri" w:hAnsi="Calibri" w:cs="Calibri"/>
                          <w:i/>
                        </w:rPr>
                        <w:t xml:space="preserve"> </w:t>
                      </w:r>
                    </w:p>
                    <w:p w14:paraId="34E82A9F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  <w:r w:rsidRPr="00260D06">
                        <w:rPr>
                          <w:rFonts w:ascii="Calibri" w:hAnsi="Calibri" w:cs="Calibri"/>
                          <w:position w:val="-4"/>
                        </w:rPr>
                        <w:object w:dxaOrig="153" w:dyaOrig="276" w14:anchorId="4A88CACA">
                          <v:shape id="_x0000_i1085" type="#_x0000_t75" style="width:7.65pt;height:13.8pt">
                            <v:imagedata r:id="rId100" o:title=""/>
                          </v:shape>
                          <o:OLEObject Type="Embed" ProgID="Equation.DSMT4" ShapeID="_x0000_i1085" DrawAspect="Content" ObjectID="_1740560019" r:id="rId109"/>
                        </w:objec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</w:p>
                    <w:p w14:paraId="49B7E7CF" w14:textId="77777777" w:rsidR="00DD2564" w:rsidRPr="00260D06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</w:p>
                    <w:p w14:paraId="2F44C612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</w:p>
                    <w:p w14:paraId="7C6F5A28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</w:p>
                    <w:p w14:paraId="56E2A485" w14:textId="77777777" w:rsidR="00DD2564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  <w:r w:rsidRPr="00260D06">
                        <w:rPr>
                          <w:rFonts w:ascii="Calibri" w:hAnsi="Calibri" w:cs="Calibri"/>
                          <w:position w:val="-4"/>
                        </w:rPr>
                        <w:object w:dxaOrig="153" w:dyaOrig="276" w14:anchorId="7CD875AE">
                          <v:shape id="_x0000_i1086" type="#_x0000_t75" style="width:7.65pt;height:13.8pt">
                            <v:imagedata r:id="rId100" o:title=""/>
                          </v:shape>
                          <o:OLEObject Type="Embed" ProgID="Equation.DSMT4" ShapeID="_x0000_i1086" DrawAspect="Content" ObjectID="_1740560020" r:id="rId110"/>
                        </w:objec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</w:p>
                    <w:p w14:paraId="4FCE630C" w14:textId="77777777" w:rsidR="00DD2564" w:rsidRPr="00260D06" w:rsidRDefault="00DD2564" w:rsidP="00DD2564">
                      <w:pPr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692531" w:rsidSect="00260D06">
      <w:headerReference w:type="default" r:id="rId111"/>
      <w:footerReference w:type="default" r:id="rId112"/>
      <w:headerReference w:type="first" r:id="rId113"/>
      <w:footerReference w:type="first" r:id="rId114"/>
      <w:type w:val="continuous"/>
      <w:pgSz w:w="11906" w:h="16838" w:code="9"/>
      <w:pgMar w:top="851" w:right="737" w:bottom="737" w:left="737" w:header="426" w:footer="567" w:gutter="0"/>
      <w:cols w:num="2" w:sep="1" w:space="286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F92CB3" w14:textId="77777777" w:rsidR="00F00F24" w:rsidRDefault="00F00F24" w:rsidP="00310F43">
      <w:r>
        <w:separator/>
      </w:r>
    </w:p>
  </w:endnote>
  <w:endnote w:type="continuationSeparator" w:id="0">
    <w:p w14:paraId="03993F60" w14:textId="77777777" w:rsidR="00F00F24" w:rsidRDefault="00F00F24" w:rsidP="00310F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saniburger">
    <w:panose1 w:val="02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5F0278" w14:textId="70B8A3E9" w:rsidR="000419D6" w:rsidRPr="00B405E4" w:rsidRDefault="000419D6" w:rsidP="00B405E4">
    <w:pPr>
      <w:pStyle w:val="Rodap"/>
    </w:pP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263F709B" wp14:editId="61A0EA95">
              <wp:simplePos x="0" y="0"/>
              <wp:positionH relativeFrom="margin">
                <wp:align>left</wp:align>
              </wp:positionH>
              <wp:positionV relativeFrom="paragraph">
                <wp:posOffset>-887</wp:posOffset>
              </wp:positionV>
              <wp:extent cx="1854680" cy="238125"/>
              <wp:effectExtent l="0" t="0" r="0" b="0"/>
              <wp:wrapNone/>
              <wp:docPr id="674" name="Caixa de Texto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854680" cy="2381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6FA661D2" w14:textId="21980898" w:rsidR="000419D6" w:rsidRPr="008C78DE" w:rsidRDefault="000419D6" w:rsidP="008C78DE">
                          <w:pP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 xml:space="preserve">Lição </w:t>
                          </w:r>
                          <w:r w:rsidR="00E55028"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>96</w:t>
                          </w:r>
                          <w: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 xml:space="preserve"> – Deslocamento de Equilíbrio </w:t>
                          </w:r>
                          <w:r w:rsidR="00AA19FA"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63F709B" id="_x0000_t202" coordsize="21600,21600" o:spt="202" path="m,l,21600r21600,l21600,xe">
              <v:stroke joinstyle="miter"/>
              <v:path gradientshapeok="t" o:connecttype="rect"/>
            </v:shapetype>
            <v:shape id="Caixa de Texto 21" o:spid="_x0000_s1037" type="#_x0000_t202" style="position:absolute;margin-left:0;margin-top:-.05pt;width:146.05pt;height:18.75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" filled="f" stroked="f" strokeweight=".5pt">
              <v:textbox>
                <w:txbxContent>
                  <w:p w14:paraId="6FA661D2" w14:textId="21980898" w:rsidR="000419D6" w:rsidRPr="008C78DE" w:rsidRDefault="000419D6" w:rsidP="008C78DE">
                    <w:pPr>
                      <w:rPr>
                        <w:rFonts w:ascii="Calibri" w:hAnsi="Calibri" w:cs="Calibri"/>
                        <w:sz w:val="16"/>
                        <w:szCs w:val="16"/>
                      </w:rPr>
                    </w:pPr>
                    <w:r>
                      <w:rPr>
                        <w:rFonts w:ascii="Calibri" w:hAnsi="Calibri" w:cs="Calibri"/>
                        <w:sz w:val="16"/>
                        <w:szCs w:val="16"/>
                      </w:rPr>
                      <w:t xml:space="preserve">Lição </w:t>
                    </w:r>
                    <w:r w:rsidR="00E55028">
                      <w:rPr>
                        <w:rFonts w:ascii="Calibri" w:hAnsi="Calibri" w:cs="Calibri"/>
                        <w:sz w:val="16"/>
                        <w:szCs w:val="16"/>
                      </w:rPr>
                      <w:t>96</w:t>
                    </w:r>
                    <w:r>
                      <w:rPr>
                        <w:rFonts w:ascii="Calibri" w:hAnsi="Calibri" w:cs="Calibri"/>
                        <w:sz w:val="16"/>
                        <w:szCs w:val="16"/>
                      </w:rPr>
                      <w:t xml:space="preserve"> – Deslocamento de Equilíbrio </w:t>
                    </w:r>
                    <w:r w:rsidR="00AA19FA">
                      <w:rPr>
                        <w:rFonts w:ascii="Calibri" w:hAnsi="Calibri" w:cs="Calibri"/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6ACFAE1E" wp14:editId="4ADDAFC8">
              <wp:simplePos x="0" y="0"/>
              <wp:positionH relativeFrom="column">
                <wp:posOffset>3846830</wp:posOffset>
              </wp:positionH>
              <wp:positionV relativeFrom="paragraph">
                <wp:posOffset>29845</wp:posOffset>
              </wp:positionV>
              <wp:extent cx="2794000" cy="342265"/>
              <wp:effectExtent l="0" t="0" r="0" b="0"/>
              <wp:wrapNone/>
              <wp:docPr id="673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794000" cy="34226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1090385" w14:textId="77777777" w:rsidR="000419D6" w:rsidRPr="00CC6EA6" w:rsidRDefault="000419D6" w:rsidP="004372F7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  <w:r>
                            <w:rPr>
                              <w:b/>
                              <w:sz w:val="16"/>
                              <w:szCs w:val="20"/>
                            </w:rPr>
                            <w:t>QUÍMICA</w:t>
                          </w:r>
                        </w:p>
                        <w:p w14:paraId="01D8F75D" w14:textId="77777777" w:rsidR="000419D6" w:rsidRPr="00CC6EA6" w:rsidRDefault="000419D6" w:rsidP="00B079D9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</w:p>
                        <w:p w14:paraId="7B964994" w14:textId="77777777" w:rsidR="000419D6" w:rsidRPr="00CC6EA6" w:rsidRDefault="000419D6" w:rsidP="00B405E4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ACFAE1E" id="Caixa de texto 2" o:spid="_x0000_s1038" type="#_x0000_t202" style="position:absolute;margin-left:302.9pt;margin-top:2.35pt;width:220pt;height:26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" fillcolor="white [3201]" stroked="f" strokeweight=".5pt">
              <v:textbox>
                <w:txbxContent>
                  <w:p w14:paraId="71090385" w14:textId="77777777" w:rsidR="000419D6" w:rsidRPr="00CC6EA6" w:rsidRDefault="000419D6" w:rsidP="004372F7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  <w:r>
                      <w:rPr>
                        <w:b/>
                        <w:sz w:val="16"/>
                        <w:szCs w:val="20"/>
                      </w:rPr>
                      <w:t>QUÍMICA</w:t>
                    </w:r>
                  </w:p>
                  <w:p w14:paraId="01D8F75D" w14:textId="77777777" w:rsidR="000419D6" w:rsidRPr="00CC6EA6" w:rsidRDefault="000419D6" w:rsidP="00B079D9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</w:p>
                  <w:p w14:paraId="7B964994" w14:textId="77777777" w:rsidR="000419D6" w:rsidRPr="00CC6EA6" w:rsidRDefault="000419D6" w:rsidP="00B405E4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4294967295" distB="4294967295" distL="114300" distR="114300" simplePos="0" relativeHeight="251674624" behindDoc="0" locked="0" layoutInCell="1" allowOverlap="1" wp14:anchorId="3C579D80" wp14:editId="57FA1CEA">
              <wp:simplePos x="0" y="0"/>
              <wp:positionH relativeFrom="column">
                <wp:posOffset>-76200</wp:posOffset>
              </wp:positionH>
              <wp:positionV relativeFrom="paragraph">
                <wp:posOffset>2539</wp:posOffset>
              </wp:positionV>
              <wp:extent cx="7127875" cy="0"/>
              <wp:effectExtent l="0" t="0" r="0" b="0"/>
              <wp:wrapNone/>
              <wp:docPr id="672" name="Conector reto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7127875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9B0694D" id="Conector reto 11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-6pt,.2pt" to="555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" strokecolor="black [3213]">
              <o:lock v:ext="edit" shapetype="f"/>
            </v:lin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084200DC" wp14:editId="48830D54">
              <wp:simplePos x="0" y="0"/>
              <wp:positionH relativeFrom="margin">
                <wp:align>center</wp:align>
              </wp:positionH>
              <wp:positionV relativeFrom="paragraph">
                <wp:posOffset>40640</wp:posOffset>
              </wp:positionV>
              <wp:extent cx="342900" cy="342900"/>
              <wp:effectExtent l="0" t="0" r="0" b="0"/>
              <wp:wrapNone/>
              <wp:docPr id="671" name="Caixa de texto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42900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18EF3BD" w14:textId="389E7312" w:rsidR="000419D6" w:rsidRPr="00B82973" w:rsidRDefault="000419D6" w:rsidP="00B405E4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B82973">
                            <w:rPr>
                              <w:sz w:val="18"/>
                            </w:rPr>
                            <w:fldChar w:fldCharType="begin"/>
                          </w:r>
                          <w:r w:rsidRPr="00B82973">
                            <w:rPr>
                              <w:sz w:val="18"/>
                            </w:rPr>
                            <w:instrText>PAGE   \* MERGEFORMAT</w:instrText>
                          </w:r>
                          <w:r w:rsidRPr="00B82973">
                            <w:rPr>
                              <w:sz w:val="18"/>
                            </w:rPr>
                            <w:fldChar w:fldCharType="separate"/>
                          </w:r>
                          <w:r w:rsidR="00997706">
                            <w:rPr>
                              <w:noProof/>
                              <w:sz w:val="18"/>
                            </w:rPr>
                            <w:t>2</w:t>
                          </w:r>
                          <w:r w:rsidRPr="00B82973"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84200DC" id="Caixa de texto 12" o:spid="_x0000_s1039" type="#_x0000_t202" style="position:absolute;margin-left:0;margin-top:3.2pt;width:27pt;height:27pt;z-index:2516766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" fillcolor="white [3201]" stroked="f" strokeweight=".5pt">
              <v:textbox>
                <w:txbxContent>
                  <w:p w14:paraId="218EF3BD" w14:textId="389E7312" w:rsidR="000419D6" w:rsidRPr="00B82973" w:rsidRDefault="000419D6" w:rsidP="00B405E4">
                    <w:pPr>
                      <w:jc w:val="center"/>
                      <w:rPr>
                        <w:sz w:val="18"/>
                      </w:rPr>
                    </w:pPr>
                    <w:r w:rsidRPr="00B82973">
                      <w:rPr>
                        <w:sz w:val="18"/>
                      </w:rPr>
                      <w:fldChar w:fldCharType="begin"/>
                    </w:r>
                    <w:r w:rsidRPr="00B82973">
                      <w:rPr>
                        <w:sz w:val="18"/>
                      </w:rPr>
                      <w:instrText>PAGE   \* MERGEFORMAT</w:instrText>
                    </w:r>
                    <w:r w:rsidRPr="00B82973">
                      <w:rPr>
                        <w:sz w:val="18"/>
                      </w:rPr>
                      <w:fldChar w:fldCharType="separate"/>
                    </w:r>
                    <w:r w:rsidR="00997706">
                      <w:rPr>
                        <w:noProof/>
                        <w:sz w:val="18"/>
                      </w:rPr>
                      <w:t>2</w:t>
                    </w:r>
                    <w:r w:rsidRPr="00B82973"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2BBB0" w14:textId="4357F1F3" w:rsidR="000419D6" w:rsidRDefault="000419D6" w:rsidP="00EF2E59">
    <w:pPr>
      <w:pStyle w:val="Rodap"/>
    </w:pP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3EC5BB91" wp14:editId="4BCB49A2">
              <wp:simplePos x="0" y="0"/>
              <wp:positionH relativeFrom="margin">
                <wp:posOffset>-142875</wp:posOffset>
              </wp:positionH>
              <wp:positionV relativeFrom="paragraph">
                <wp:posOffset>39370</wp:posOffset>
              </wp:positionV>
              <wp:extent cx="1905000" cy="238125"/>
              <wp:effectExtent l="0" t="0" r="0" b="0"/>
              <wp:wrapNone/>
              <wp:docPr id="668" name="Caixa de Texto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905000" cy="2381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6EFEA64E" w14:textId="17C9304B" w:rsidR="000419D6" w:rsidRPr="008C78DE" w:rsidRDefault="000419D6" w:rsidP="000E68FE">
                          <w:pP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 xml:space="preserve">Lição </w:t>
                          </w:r>
                          <w:r w:rsidR="00E55028"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>96</w:t>
                          </w:r>
                          <w:r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 xml:space="preserve"> – Deslocamento de Equilíbrio </w:t>
                          </w:r>
                          <w:r w:rsidR="00AA19FA">
                            <w:rPr>
                              <w:rFonts w:ascii="Calibri" w:hAnsi="Calibri" w:cs="Calibri"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C5BB91"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margin-left:-11.25pt;margin-top:3.1pt;width:150pt;height:18.75pt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" filled="f" stroked="f" strokeweight=".5pt">
              <v:textbox>
                <w:txbxContent>
                  <w:p w14:paraId="6EFEA64E" w14:textId="17C9304B" w:rsidR="000419D6" w:rsidRPr="008C78DE" w:rsidRDefault="000419D6" w:rsidP="000E68FE">
                    <w:pPr>
                      <w:rPr>
                        <w:rFonts w:ascii="Calibri" w:hAnsi="Calibri" w:cs="Calibri"/>
                        <w:sz w:val="16"/>
                        <w:szCs w:val="16"/>
                      </w:rPr>
                    </w:pPr>
                    <w:r>
                      <w:rPr>
                        <w:rFonts w:ascii="Calibri" w:hAnsi="Calibri" w:cs="Calibri"/>
                        <w:sz w:val="16"/>
                        <w:szCs w:val="16"/>
                      </w:rPr>
                      <w:t xml:space="preserve">Lição </w:t>
                    </w:r>
                    <w:r w:rsidR="00E55028">
                      <w:rPr>
                        <w:rFonts w:ascii="Calibri" w:hAnsi="Calibri" w:cs="Calibri"/>
                        <w:sz w:val="16"/>
                        <w:szCs w:val="16"/>
                      </w:rPr>
                      <w:t>96</w:t>
                    </w:r>
                    <w:r>
                      <w:rPr>
                        <w:rFonts w:ascii="Calibri" w:hAnsi="Calibri" w:cs="Calibri"/>
                        <w:sz w:val="16"/>
                        <w:szCs w:val="16"/>
                      </w:rPr>
                      <w:t xml:space="preserve"> – Deslocamento de Equilíbrio </w:t>
                    </w:r>
                    <w:r w:rsidR="00AA19FA">
                      <w:rPr>
                        <w:rFonts w:ascii="Calibri" w:hAnsi="Calibri" w:cs="Calibri"/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2B97F52" wp14:editId="478D54E6">
              <wp:simplePos x="0" y="0"/>
              <wp:positionH relativeFrom="column">
                <wp:posOffset>3932555</wp:posOffset>
              </wp:positionH>
              <wp:positionV relativeFrom="paragraph">
                <wp:posOffset>29845</wp:posOffset>
              </wp:positionV>
              <wp:extent cx="2679700" cy="342265"/>
              <wp:effectExtent l="0" t="0" r="0" b="0"/>
              <wp:wrapNone/>
              <wp:docPr id="667" name="Caixa de texto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679700" cy="34226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86BC92" w14:textId="77777777" w:rsidR="000419D6" w:rsidRPr="00CC6EA6" w:rsidRDefault="000419D6" w:rsidP="002935BD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  <w:r>
                            <w:rPr>
                              <w:b/>
                              <w:sz w:val="16"/>
                              <w:szCs w:val="20"/>
                            </w:rPr>
                            <w:t>QUÍMICA</w:t>
                          </w:r>
                        </w:p>
                        <w:p w14:paraId="31FCF13A" w14:textId="77777777" w:rsidR="000419D6" w:rsidRPr="00CC6EA6" w:rsidRDefault="000419D6" w:rsidP="00CC6EA6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</w:p>
                        <w:p w14:paraId="4FBEFCC9" w14:textId="77777777" w:rsidR="000419D6" w:rsidRPr="00CC6EA6" w:rsidRDefault="000419D6" w:rsidP="00EF2E59">
                          <w:pPr>
                            <w:jc w:val="right"/>
                            <w:rPr>
                              <w:b/>
                              <w:sz w:val="16"/>
                              <w:szCs w:val="2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2B97F52" id="Caixa de texto 8" o:spid="_x0000_s1042" type="#_x0000_t202" style="position:absolute;margin-left:309.65pt;margin-top:2.35pt;width:211pt;height:26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" fillcolor="white [3201]" stroked="f" strokeweight=".5pt">
              <v:textbox>
                <w:txbxContent>
                  <w:p w14:paraId="1E86BC92" w14:textId="77777777" w:rsidR="000419D6" w:rsidRPr="00CC6EA6" w:rsidRDefault="000419D6" w:rsidP="002935BD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  <w:r>
                      <w:rPr>
                        <w:b/>
                        <w:sz w:val="16"/>
                        <w:szCs w:val="20"/>
                      </w:rPr>
                      <w:t>QUÍMICA</w:t>
                    </w:r>
                  </w:p>
                  <w:p w14:paraId="31FCF13A" w14:textId="77777777" w:rsidR="000419D6" w:rsidRPr="00CC6EA6" w:rsidRDefault="000419D6" w:rsidP="00CC6EA6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</w:p>
                  <w:p w14:paraId="4FBEFCC9" w14:textId="77777777" w:rsidR="000419D6" w:rsidRPr="00CC6EA6" w:rsidRDefault="000419D6" w:rsidP="00EF2E59">
                    <w:pPr>
                      <w:jc w:val="right"/>
                      <w:rPr>
                        <w:b/>
                        <w:sz w:val="16"/>
                        <w:szCs w:val="2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4294967295" distB="4294967295" distL="114300" distR="114300" simplePos="0" relativeHeight="251669504" behindDoc="0" locked="0" layoutInCell="1" allowOverlap="1" wp14:anchorId="615637DE" wp14:editId="2DFF8F7E">
              <wp:simplePos x="0" y="0"/>
              <wp:positionH relativeFrom="column">
                <wp:posOffset>-76200</wp:posOffset>
              </wp:positionH>
              <wp:positionV relativeFrom="paragraph">
                <wp:posOffset>2539</wp:posOffset>
              </wp:positionV>
              <wp:extent cx="7127875" cy="0"/>
              <wp:effectExtent l="0" t="0" r="0" b="0"/>
              <wp:wrapNone/>
              <wp:docPr id="666" name="Conector re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7127875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2819693" id="Conector reto 9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-6pt,.2pt" to="555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" strokecolor="black [3213]">
              <o:lock v:ext="edit" shapetype="f"/>
            </v:lin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43AA19A3" wp14:editId="464AF392">
              <wp:simplePos x="0" y="0"/>
              <wp:positionH relativeFrom="margin">
                <wp:align>center</wp:align>
              </wp:positionH>
              <wp:positionV relativeFrom="paragraph">
                <wp:posOffset>40640</wp:posOffset>
              </wp:positionV>
              <wp:extent cx="342900" cy="342900"/>
              <wp:effectExtent l="0" t="0" r="0" b="0"/>
              <wp:wrapNone/>
              <wp:docPr id="665" name="Caixa de texto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42900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CA9B64" w14:textId="11A941FD" w:rsidR="000419D6" w:rsidRPr="00B82973" w:rsidRDefault="000419D6" w:rsidP="00EF2E59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B82973">
                            <w:rPr>
                              <w:sz w:val="18"/>
                            </w:rPr>
                            <w:fldChar w:fldCharType="begin"/>
                          </w:r>
                          <w:r w:rsidRPr="00B82973">
                            <w:rPr>
                              <w:sz w:val="18"/>
                            </w:rPr>
                            <w:instrText>PAGE   \* MERGEFORMAT</w:instrText>
                          </w:r>
                          <w:r w:rsidRPr="00B82973">
                            <w:rPr>
                              <w:sz w:val="18"/>
                            </w:rPr>
                            <w:fldChar w:fldCharType="separate"/>
                          </w:r>
                          <w:r w:rsidR="00997706">
                            <w:rPr>
                              <w:noProof/>
                              <w:sz w:val="18"/>
                            </w:rPr>
                            <w:t>1</w:t>
                          </w:r>
                          <w:r w:rsidRPr="00B82973"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3AA19A3" id="_x0000_s1043" type="#_x0000_t202" style="position:absolute;margin-left:0;margin-top:3.2pt;width:27pt;height:27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" fillcolor="white [3201]" stroked="f" strokeweight=".5pt">
              <v:textbox>
                <w:txbxContent>
                  <w:p w14:paraId="7BCA9B64" w14:textId="11A941FD" w:rsidR="000419D6" w:rsidRPr="00B82973" w:rsidRDefault="000419D6" w:rsidP="00EF2E59">
                    <w:pPr>
                      <w:jc w:val="center"/>
                      <w:rPr>
                        <w:sz w:val="18"/>
                      </w:rPr>
                    </w:pPr>
                    <w:r w:rsidRPr="00B82973">
                      <w:rPr>
                        <w:sz w:val="18"/>
                      </w:rPr>
                      <w:fldChar w:fldCharType="begin"/>
                    </w:r>
                    <w:r w:rsidRPr="00B82973">
                      <w:rPr>
                        <w:sz w:val="18"/>
                      </w:rPr>
                      <w:instrText>PAGE   \* MERGEFORMAT</w:instrText>
                    </w:r>
                    <w:r w:rsidRPr="00B82973">
                      <w:rPr>
                        <w:sz w:val="18"/>
                      </w:rPr>
                      <w:fldChar w:fldCharType="separate"/>
                    </w:r>
                    <w:r w:rsidR="00997706">
                      <w:rPr>
                        <w:noProof/>
                        <w:sz w:val="18"/>
                      </w:rPr>
                      <w:t>1</w:t>
                    </w:r>
                    <w:r w:rsidRPr="00B82973"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017DA3" w14:textId="77777777" w:rsidR="00F00F24" w:rsidRDefault="00F00F24" w:rsidP="00310F43">
      <w:r>
        <w:separator/>
      </w:r>
    </w:p>
  </w:footnote>
  <w:footnote w:type="continuationSeparator" w:id="0">
    <w:p w14:paraId="60BFC200" w14:textId="77777777" w:rsidR="00F00F24" w:rsidRDefault="00F00F24" w:rsidP="00310F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96DC7" w14:textId="1F8DE061" w:rsidR="000419D6" w:rsidRDefault="000419D6">
    <w:pPr>
      <w:pStyle w:val="Cabealho"/>
    </w:pPr>
    <w:r w:rsidRPr="003652B6"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791B4D5B" wp14:editId="7166E7C1">
              <wp:simplePos x="0" y="0"/>
              <wp:positionH relativeFrom="page">
                <wp:posOffset>-122555</wp:posOffset>
              </wp:positionH>
              <wp:positionV relativeFrom="paragraph">
                <wp:posOffset>-409575</wp:posOffset>
              </wp:positionV>
              <wp:extent cx="396240" cy="11518265"/>
              <wp:effectExtent l="0" t="0" r="22860" b="26035"/>
              <wp:wrapNone/>
              <wp:docPr id="58" name="Retângulo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6240" cy="11518265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D447B53" id="Retângulo 58" o:spid="_x0000_s1026" style="position:absolute;margin-left:-9.65pt;margin-top:-32.25pt;width:31.2pt;height:906.95pt;z-index:251697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" fillcolor="#6f9" strokecolor="white [3212]" strokeweight="2pt">
              <w10:wrap anchorx="page"/>
            </v:rect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BD0980E" wp14:editId="3303058A">
              <wp:simplePos x="0" y="0"/>
              <wp:positionH relativeFrom="column">
                <wp:posOffset>-127635</wp:posOffset>
              </wp:positionH>
              <wp:positionV relativeFrom="paragraph">
                <wp:posOffset>163830</wp:posOffset>
              </wp:positionV>
              <wp:extent cx="7212965" cy="9525"/>
              <wp:effectExtent l="0" t="0" r="6985" b="9525"/>
              <wp:wrapNone/>
              <wp:docPr id="675" name="Conector reto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7212965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89A235E" id="Conector reto 10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05pt,12.9pt" to="557.9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" strokecolor="black [3040]">
              <o:lock v:ext="edit" shapetype="f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CCCFC7" w14:textId="455459E9" w:rsidR="000419D6" w:rsidRPr="00402834" w:rsidRDefault="00E55028" w:rsidP="007D5A86">
    <w:pPr>
      <w:pStyle w:val="Cabealho"/>
      <w:tabs>
        <w:tab w:val="clear" w:pos="4252"/>
        <w:tab w:val="clear" w:pos="8504"/>
        <w:tab w:val="left" w:pos="7840"/>
      </w:tabs>
      <w:rPr>
        <w:color w:val="FF0000"/>
      </w:rPr>
    </w:pPr>
    <w:r>
      <w:rPr>
        <w:rFonts w:ascii="Times New Roman" w:hAnsi="Times New Roman"/>
        <w:noProof/>
        <w:sz w:val="24"/>
        <w:szCs w:val="24"/>
        <w:lang w:eastAsia="pt-BR"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03E2BA51" wp14:editId="746D9E65">
              <wp:simplePos x="0" y="0"/>
              <wp:positionH relativeFrom="margin">
                <wp:align>center</wp:align>
              </wp:positionH>
              <wp:positionV relativeFrom="paragraph">
                <wp:posOffset>-23446</wp:posOffset>
              </wp:positionV>
              <wp:extent cx="3284269" cy="402590"/>
              <wp:effectExtent l="0" t="0" r="11430" b="16510"/>
              <wp:wrapNone/>
              <wp:docPr id="967" name="Retângulo Arredondado 9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284269" cy="402590"/>
                      </a:xfrm>
                      <a:prstGeom prst="roundRect">
                        <a:avLst>
                          <a:gd name="adj" fmla="val 20721"/>
                        </a:avLst>
                      </a:prstGeom>
                      <a:solidFill>
                        <a:srgbClr val="66FF99"/>
                      </a:solidFill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484749B" w14:textId="77777777" w:rsidR="00E55028" w:rsidRDefault="00E55028" w:rsidP="00E55028">
                          <w:pPr>
                            <w:jc w:val="center"/>
                            <w:rPr>
                              <w:rFonts w:ascii="Insaniburger" w:hAnsi="Insaniburger"/>
                              <w:b/>
                              <w:color w:val="FFFFFF" w:themeColor="background1"/>
                              <w:sz w:val="44"/>
                              <w14:shadow w14:blurRad="12700" w14:dist="38100" w14:dir="2700000" w14:sx="100000" w14:sy="100000" w14:kx="0" w14:ky="0" w14:algn="tl">
                                <w14:schemeClr w14:val="bg1">
                                  <w14:lumMod w14:val="50000"/>
                                </w14:schemeClr>
                              </w14:shadow>
                              <w14:textOutline w14:w="9525" w14:cap="flat" w14:cmpd="sng" w14:algn="ctr">
                                <w14:solidFill>
                                  <w14:schemeClr w14:val="tx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Insaniburger" w:hAnsi="Insaniburger"/>
                              <w:b/>
                              <w:color w:val="FFFFFF" w:themeColor="background1"/>
                              <w:sz w:val="44"/>
                              <w14:shadow w14:blurRad="12700" w14:dist="38100" w14:dir="2700000" w14:sx="100000" w14:sy="100000" w14:kx="0" w14:ky="0" w14:algn="tl">
                                <w14:schemeClr w14:val="bg1">
                                  <w14:lumMod w14:val="50000"/>
                                </w14:schemeClr>
                              </w14:shadow>
                              <w14:textOutline w14:w="9525" w14:cap="flat" w14:cmpd="sng" w14:algn="ctr">
                                <w14:solidFill>
                                  <w14:schemeClr w14:val="tx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Equilíbrio molecula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03E2BA51" id="Retângulo Arredondado 967" o:spid="_x0000_s1040" style="position:absolute;margin-left:0;margin-top:-1.85pt;width:258.6pt;height:31.7pt;z-index:2516992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margin;v-text-anchor:middle" arcsize="135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" fillcolor="#6f9" strokecolor="black [3213]" strokeweight="2pt">
              <v:textbox inset="0,0,0,0">
                <w:txbxContent>
                  <w:p w14:paraId="5484749B" w14:textId="77777777" w:rsidR="00E55028" w:rsidRDefault="00E55028" w:rsidP="00E55028">
                    <w:pPr>
                      <w:jc w:val="center"/>
                      <w:rPr>
                        <w:rFonts w:ascii="Insaniburger" w:hAnsi="Insaniburger"/>
                        <w:b/>
                        <w:color w:val="FFFFFF" w:themeColor="background1"/>
                        <w:sz w:val="44"/>
                        <w14:shadow w14:blurRad="12700" w14:dist="38100" w14:dir="2700000" w14:sx="100000" w14:sy="100000" w14:kx="0" w14:ky="0" w14:algn="tl">
                          <w14:schemeClr w14:val="bg1">
                            <w14:lumMod w14:val="50000"/>
                          </w14:schemeClr>
                        </w14:shadow>
                        <w14:textOutline w14:w="9525" w14:cap="flat" w14:cmpd="sng" w14:algn="ctr">
                          <w14:solidFill>
                            <w14:schemeClr w14:val="tx1"/>
                          </w14:solidFill>
                          <w14:prstDash w14:val="solid"/>
                          <w14:round/>
                        </w14:textOutline>
                      </w:rPr>
                    </w:pPr>
                    <w:r>
                      <w:rPr>
                        <w:rFonts w:ascii="Insaniburger" w:hAnsi="Insaniburger"/>
                        <w:b/>
                        <w:color w:val="FFFFFF" w:themeColor="background1"/>
                        <w:sz w:val="44"/>
                        <w14:shadow w14:blurRad="12700" w14:dist="38100" w14:dir="2700000" w14:sx="100000" w14:sy="100000" w14:kx="0" w14:ky="0" w14:algn="tl">
                          <w14:schemeClr w14:val="bg1">
                            <w14:lumMod w14:val="50000"/>
                          </w14:schemeClr>
                        </w14:shadow>
                        <w14:textOutline w14:w="9525" w14:cap="flat" w14:cmpd="sng" w14:algn="ctr">
                          <w14:solidFill>
                            <w14:schemeClr w14:val="tx1"/>
                          </w14:solidFill>
                          <w14:prstDash w14:val="solid"/>
                          <w14:round/>
                        </w14:textOutline>
                      </w:rPr>
                      <w:t>Equilíbrio molecular</w:t>
                    </w:r>
                  </w:p>
                </w:txbxContent>
              </v:textbox>
              <w10:wrap anchorx="margin"/>
            </v:roundrect>
          </w:pict>
        </mc:Fallback>
      </mc:AlternateContent>
    </w:r>
    <w:r w:rsidR="000419D6" w:rsidRPr="00402834">
      <w:rPr>
        <w:noProof/>
        <w:color w:val="FF0000"/>
        <w:lang w:eastAsia="pt-BR"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7B8E98F3" wp14:editId="3C0E34D5">
              <wp:simplePos x="0" y="0"/>
              <wp:positionH relativeFrom="page">
                <wp:posOffset>-86360</wp:posOffset>
              </wp:positionH>
              <wp:positionV relativeFrom="paragraph">
                <wp:posOffset>-266700</wp:posOffset>
              </wp:positionV>
              <wp:extent cx="396240" cy="11518265"/>
              <wp:effectExtent l="0" t="0" r="22860" b="26035"/>
              <wp:wrapNone/>
              <wp:docPr id="960" name="Retângulo 9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6240" cy="11518265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F221374" id="Retângulo 960" o:spid="_x0000_s1026" style="position:absolute;margin-left:-6.8pt;margin-top:-21pt;width:31.2pt;height:906.95pt;z-index:251695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" fillcolor="#6f9" strokecolor="white [3212]" strokeweight="2pt">
              <w10:wrap anchorx="page"/>
            </v:rect>
          </w:pict>
        </mc:Fallback>
      </mc:AlternateContent>
    </w:r>
    <w:r w:rsidR="000419D6" w:rsidRPr="00402834">
      <w:rPr>
        <w:color w:val="FF0000"/>
      </w:rPr>
      <w:tab/>
    </w:r>
  </w:p>
  <w:p w14:paraId="794BBD56" w14:textId="4FFE9E70" w:rsidR="000419D6" w:rsidRDefault="000419D6" w:rsidP="00CB6028">
    <w:pPr>
      <w:pStyle w:val="Cabealho"/>
    </w:pPr>
  </w:p>
  <w:p w14:paraId="69AB8759" w14:textId="76303A59" w:rsidR="000419D6" w:rsidRDefault="000419D6">
    <w:pPr>
      <w:pStyle w:val="Cabealho"/>
    </w:pP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7EA2989D" wp14:editId="3F4FDF24">
              <wp:simplePos x="0" y="0"/>
              <wp:positionH relativeFrom="column">
                <wp:posOffset>-127635</wp:posOffset>
              </wp:positionH>
              <wp:positionV relativeFrom="paragraph">
                <wp:posOffset>163830</wp:posOffset>
              </wp:positionV>
              <wp:extent cx="7212965" cy="9525"/>
              <wp:effectExtent l="0" t="0" r="6985" b="9525"/>
              <wp:wrapNone/>
              <wp:docPr id="669" name="Conector ret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7212965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FFE5CB4" id="Conector reto 5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05pt,12.9pt" to="557.9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" strokecolor="black [3040]">
              <o:lock v:ext="edit" shapetype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9C0CDD66"/>
    <w:lvl w:ilvl="0">
      <w:start w:val="1"/>
      <w:numFmt w:val="bullet"/>
      <w:pStyle w:val="Commarcador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F668A"/>
    <w:multiLevelType w:val="hybridMultilevel"/>
    <w:tmpl w:val="FAA2CFFC"/>
    <w:styleLink w:val="EstiloImportado31"/>
    <w:lvl w:ilvl="0" w:tplc="810AF690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1D694B2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B7ED73C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A9AF156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046E2FF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11AC3C5A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58A3716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B2DAF98A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E402E472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01F40AC6"/>
    <w:multiLevelType w:val="hybridMultilevel"/>
    <w:tmpl w:val="3B3A898C"/>
    <w:lvl w:ilvl="0" w:tplc="6AE2D670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  <w:sz w:val="12"/>
      </w:rPr>
    </w:lvl>
    <w:lvl w:ilvl="1" w:tplc="0416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3" w15:restartNumberingAfterBreak="0">
    <w:nsid w:val="05182048"/>
    <w:multiLevelType w:val="hybridMultilevel"/>
    <w:tmpl w:val="65EECAA4"/>
    <w:styleLink w:val="EstiloImportado24"/>
    <w:lvl w:ilvl="0" w:tplc="A042864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89EA8E4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142B89A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8308502C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BBC7770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A9A6E89A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FA066DCC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BF06D060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B20CFEC4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" w15:restartNumberingAfterBreak="0">
    <w:nsid w:val="0772606B"/>
    <w:multiLevelType w:val="hybridMultilevel"/>
    <w:tmpl w:val="EF5E7912"/>
    <w:lvl w:ilvl="0" w:tplc="0BFC1752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sz w:val="12"/>
      </w:rPr>
    </w:lvl>
    <w:lvl w:ilvl="1" w:tplc="0416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091C157D"/>
    <w:multiLevelType w:val="hybridMultilevel"/>
    <w:tmpl w:val="FC34DA3C"/>
    <w:styleLink w:val="EstiloImportado18"/>
    <w:lvl w:ilvl="0" w:tplc="D3D66982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2E5E3E14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ED489188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8968D342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94A269C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E673C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D0DC35E2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5EC3D9E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6AA21F88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6" w15:restartNumberingAfterBreak="0">
    <w:nsid w:val="0AF04F88"/>
    <w:multiLevelType w:val="hybridMultilevel"/>
    <w:tmpl w:val="A4AE34B4"/>
    <w:styleLink w:val="EstiloImportado20"/>
    <w:lvl w:ilvl="0" w:tplc="2758BBD8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EEB2CC1C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13AE2CA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068EF96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EA3CA95E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29B2E9BC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75026ECE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30B6FC44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E0ED46A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7" w15:restartNumberingAfterBreak="0">
    <w:nsid w:val="0CE0113B"/>
    <w:multiLevelType w:val="hybridMultilevel"/>
    <w:tmpl w:val="21447012"/>
    <w:lvl w:ilvl="0" w:tplc="6CD245FC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25" w:hanging="360"/>
      </w:pPr>
    </w:lvl>
    <w:lvl w:ilvl="2" w:tplc="0416001B" w:tentative="1">
      <w:start w:val="1"/>
      <w:numFmt w:val="lowerRoman"/>
      <w:lvlText w:val="%3."/>
      <w:lvlJc w:val="right"/>
      <w:pPr>
        <w:ind w:left="1845" w:hanging="180"/>
      </w:pPr>
    </w:lvl>
    <w:lvl w:ilvl="3" w:tplc="0416000F" w:tentative="1">
      <w:start w:val="1"/>
      <w:numFmt w:val="decimal"/>
      <w:lvlText w:val="%4."/>
      <w:lvlJc w:val="left"/>
      <w:pPr>
        <w:ind w:left="2565" w:hanging="360"/>
      </w:pPr>
    </w:lvl>
    <w:lvl w:ilvl="4" w:tplc="04160019" w:tentative="1">
      <w:start w:val="1"/>
      <w:numFmt w:val="lowerLetter"/>
      <w:lvlText w:val="%5."/>
      <w:lvlJc w:val="left"/>
      <w:pPr>
        <w:ind w:left="3285" w:hanging="360"/>
      </w:pPr>
    </w:lvl>
    <w:lvl w:ilvl="5" w:tplc="0416001B" w:tentative="1">
      <w:start w:val="1"/>
      <w:numFmt w:val="lowerRoman"/>
      <w:lvlText w:val="%6."/>
      <w:lvlJc w:val="right"/>
      <w:pPr>
        <w:ind w:left="4005" w:hanging="180"/>
      </w:pPr>
    </w:lvl>
    <w:lvl w:ilvl="6" w:tplc="0416000F" w:tentative="1">
      <w:start w:val="1"/>
      <w:numFmt w:val="decimal"/>
      <w:lvlText w:val="%7."/>
      <w:lvlJc w:val="left"/>
      <w:pPr>
        <w:ind w:left="4725" w:hanging="360"/>
      </w:pPr>
    </w:lvl>
    <w:lvl w:ilvl="7" w:tplc="04160019" w:tentative="1">
      <w:start w:val="1"/>
      <w:numFmt w:val="lowerLetter"/>
      <w:lvlText w:val="%8."/>
      <w:lvlJc w:val="left"/>
      <w:pPr>
        <w:ind w:left="5445" w:hanging="360"/>
      </w:pPr>
    </w:lvl>
    <w:lvl w:ilvl="8" w:tplc="0416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8" w15:restartNumberingAfterBreak="0">
    <w:nsid w:val="0D5C4715"/>
    <w:multiLevelType w:val="hybridMultilevel"/>
    <w:tmpl w:val="4272694C"/>
    <w:styleLink w:val="EstiloImportado14"/>
    <w:lvl w:ilvl="0" w:tplc="1A4ADB4E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B74EAFEC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5EEACD2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EAAC528C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334C760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3070A9B0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596D73C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BC7ED820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884F62C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9" w15:restartNumberingAfterBreak="0">
    <w:nsid w:val="0EDF3268"/>
    <w:multiLevelType w:val="hybridMultilevel"/>
    <w:tmpl w:val="D8A268A2"/>
    <w:styleLink w:val="EstiloImportado9"/>
    <w:lvl w:ilvl="0" w:tplc="8E40C54E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CD724C96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8B745D4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9D6D7E2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B04E41BA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09229924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7E68BE42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458DBAC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16F4D496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0" w15:restartNumberingAfterBreak="0">
    <w:nsid w:val="121311DF"/>
    <w:multiLevelType w:val="hybridMultilevel"/>
    <w:tmpl w:val="8FB2286E"/>
    <w:styleLink w:val="EstiloImportado21"/>
    <w:lvl w:ilvl="0" w:tplc="68A4CFB4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2603CAA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C7E8903E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DDEE916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8746F886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BF42C76E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D0258FA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76A2B34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B1DA6FA6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1" w15:restartNumberingAfterBreak="0">
    <w:nsid w:val="13705570"/>
    <w:multiLevelType w:val="hybridMultilevel"/>
    <w:tmpl w:val="DF2C18BA"/>
    <w:styleLink w:val="EstiloImportado27"/>
    <w:lvl w:ilvl="0" w:tplc="154C444A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2538267C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C646057C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C3AE90A8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F072E5D2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3E269CF2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82AA3B3E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C041BDA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F5CACBE0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191F7199"/>
    <w:multiLevelType w:val="hybridMultilevel"/>
    <w:tmpl w:val="7FBCAE18"/>
    <w:styleLink w:val="EstiloImportado28"/>
    <w:lvl w:ilvl="0" w:tplc="80687BAE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FF87336">
      <w:start w:val="1"/>
      <w:numFmt w:val="lowerLetter"/>
      <w:lvlText w:val="%2)"/>
      <w:lvlJc w:val="left"/>
      <w:pPr>
        <w:tabs>
          <w:tab w:val="left" w:pos="72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4762FCB2">
      <w:start w:val="1"/>
      <w:numFmt w:val="lowerLetter"/>
      <w:lvlText w:val="%3)"/>
      <w:lvlJc w:val="left"/>
      <w:pPr>
        <w:tabs>
          <w:tab w:val="left" w:pos="72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DE64B88">
      <w:start w:val="1"/>
      <w:numFmt w:val="lowerLetter"/>
      <w:lvlText w:val="%4)"/>
      <w:lvlJc w:val="left"/>
      <w:pPr>
        <w:tabs>
          <w:tab w:val="left" w:pos="72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382C0D0">
      <w:start w:val="1"/>
      <w:numFmt w:val="lowerLetter"/>
      <w:lvlText w:val="%5)"/>
      <w:lvlJc w:val="left"/>
      <w:pPr>
        <w:tabs>
          <w:tab w:val="left" w:pos="720"/>
        </w:tabs>
        <w:ind w:left="36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8667198">
      <w:start w:val="1"/>
      <w:numFmt w:val="lowerLetter"/>
      <w:lvlText w:val="%6)"/>
      <w:lvlJc w:val="left"/>
      <w:pPr>
        <w:tabs>
          <w:tab w:val="left" w:pos="720"/>
        </w:tabs>
        <w:ind w:left="43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703AC32C">
      <w:start w:val="1"/>
      <w:numFmt w:val="lowerLetter"/>
      <w:lvlText w:val="%7)"/>
      <w:lvlJc w:val="left"/>
      <w:pPr>
        <w:tabs>
          <w:tab w:val="left" w:pos="720"/>
        </w:tabs>
        <w:ind w:left="50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04384B36">
      <w:start w:val="1"/>
      <w:numFmt w:val="lowerLetter"/>
      <w:lvlText w:val="%8)"/>
      <w:lvlJc w:val="left"/>
      <w:pPr>
        <w:tabs>
          <w:tab w:val="left" w:pos="720"/>
        </w:tabs>
        <w:ind w:left="57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D56A60E">
      <w:start w:val="1"/>
      <w:numFmt w:val="lowerLetter"/>
      <w:lvlText w:val="%9)"/>
      <w:lvlJc w:val="left"/>
      <w:pPr>
        <w:tabs>
          <w:tab w:val="left" w:pos="720"/>
        </w:tabs>
        <w:ind w:left="64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3" w15:restartNumberingAfterBreak="0">
    <w:nsid w:val="1DFC7475"/>
    <w:multiLevelType w:val="hybridMultilevel"/>
    <w:tmpl w:val="F8A2EC34"/>
    <w:styleLink w:val="EstiloImportado13"/>
    <w:lvl w:ilvl="0" w:tplc="3A2AB0A2">
      <w:start w:val="1"/>
      <w:numFmt w:val="bullet"/>
      <w:lvlText w:val="•"/>
      <w:lvlJc w:val="left"/>
      <w:pPr>
        <w:ind w:left="660" w:hanging="3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BE16D384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1E40D052">
      <w:start w:val="1"/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80B89C1A">
      <w:start w:val="1"/>
      <w:numFmt w:val="bullet"/>
      <w:lvlText w:val="•"/>
      <w:lvlJc w:val="left"/>
      <w:pPr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DE63332">
      <w:start w:val="1"/>
      <w:numFmt w:val="bullet"/>
      <w:lvlText w:val="•"/>
      <w:lvlJc w:val="left"/>
      <w:pPr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8DE7770">
      <w:start w:val="1"/>
      <w:numFmt w:val="bullet"/>
      <w:lvlText w:val="•"/>
      <w:lvlJc w:val="left"/>
      <w:pPr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867AA042">
      <w:start w:val="1"/>
      <w:numFmt w:val="bullet"/>
      <w:lvlText w:val="•"/>
      <w:lvlJc w:val="left"/>
      <w:pPr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AE10521C">
      <w:start w:val="1"/>
      <w:numFmt w:val="bullet"/>
      <w:lvlText w:val="•"/>
      <w:lvlJc w:val="left"/>
      <w:pPr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9070B938">
      <w:start w:val="1"/>
      <w:numFmt w:val="bullet"/>
      <w:lvlText w:val="•"/>
      <w:lvlJc w:val="left"/>
      <w:pPr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4" w15:restartNumberingAfterBreak="0">
    <w:nsid w:val="1FCC125F"/>
    <w:multiLevelType w:val="hybridMultilevel"/>
    <w:tmpl w:val="EB72FC1E"/>
    <w:styleLink w:val="EstiloImportado19"/>
    <w:lvl w:ilvl="0" w:tplc="C0C00FB2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F6C9FFE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453EECA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82EC0C1C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007CE5F8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BB627DC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7469DB6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B4F813F2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6EA4E26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5" w15:restartNumberingAfterBreak="0">
    <w:nsid w:val="2BD11F53"/>
    <w:multiLevelType w:val="hybridMultilevel"/>
    <w:tmpl w:val="F2CADD86"/>
    <w:styleLink w:val="EstiloImportado6"/>
    <w:lvl w:ilvl="0" w:tplc="DD360D1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9D05630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E5663520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96081AAE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EE1EB9D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A35C9656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FB1C01AE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A7002762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2202B0E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2C9104EE"/>
    <w:multiLevelType w:val="hybridMultilevel"/>
    <w:tmpl w:val="87AEC1BE"/>
    <w:styleLink w:val="EstiloImportado33"/>
    <w:lvl w:ilvl="0" w:tplc="3530D72E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93691B4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36EB246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C18492D8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87ED2E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1A3E1A9E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74A0238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5C3CE554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5C4097FA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7" w15:restartNumberingAfterBreak="0">
    <w:nsid w:val="2D4D2EEA"/>
    <w:multiLevelType w:val="hybridMultilevel"/>
    <w:tmpl w:val="482638E6"/>
    <w:lvl w:ilvl="0" w:tplc="5CE2E802">
      <w:start w:val="1"/>
      <w:numFmt w:val="decimalZero"/>
      <w:lvlText w:val="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7F027D"/>
    <w:multiLevelType w:val="hybridMultilevel"/>
    <w:tmpl w:val="6D58213A"/>
    <w:styleLink w:val="EstiloImportado5"/>
    <w:lvl w:ilvl="0" w:tplc="F9E68F02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AA2E14F2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E0F480EC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83EDA1A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9C0AC12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36246CEC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FDF6872E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8CB0E542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A1C23B2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9" w15:restartNumberingAfterBreak="0">
    <w:nsid w:val="2EF81E99"/>
    <w:multiLevelType w:val="hybridMultilevel"/>
    <w:tmpl w:val="83F02652"/>
    <w:lvl w:ilvl="0" w:tplc="3524FAE4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25" w:hanging="360"/>
      </w:pPr>
    </w:lvl>
    <w:lvl w:ilvl="2" w:tplc="0416001B" w:tentative="1">
      <w:start w:val="1"/>
      <w:numFmt w:val="lowerRoman"/>
      <w:lvlText w:val="%3."/>
      <w:lvlJc w:val="right"/>
      <w:pPr>
        <w:ind w:left="1845" w:hanging="180"/>
      </w:pPr>
    </w:lvl>
    <w:lvl w:ilvl="3" w:tplc="0416000F" w:tentative="1">
      <w:start w:val="1"/>
      <w:numFmt w:val="decimal"/>
      <w:lvlText w:val="%4."/>
      <w:lvlJc w:val="left"/>
      <w:pPr>
        <w:ind w:left="2565" w:hanging="360"/>
      </w:pPr>
    </w:lvl>
    <w:lvl w:ilvl="4" w:tplc="04160019" w:tentative="1">
      <w:start w:val="1"/>
      <w:numFmt w:val="lowerLetter"/>
      <w:lvlText w:val="%5."/>
      <w:lvlJc w:val="left"/>
      <w:pPr>
        <w:ind w:left="3285" w:hanging="360"/>
      </w:pPr>
    </w:lvl>
    <w:lvl w:ilvl="5" w:tplc="0416001B" w:tentative="1">
      <w:start w:val="1"/>
      <w:numFmt w:val="lowerRoman"/>
      <w:lvlText w:val="%6."/>
      <w:lvlJc w:val="right"/>
      <w:pPr>
        <w:ind w:left="4005" w:hanging="180"/>
      </w:pPr>
    </w:lvl>
    <w:lvl w:ilvl="6" w:tplc="0416000F" w:tentative="1">
      <w:start w:val="1"/>
      <w:numFmt w:val="decimal"/>
      <w:lvlText w:val="%7."/>
      <w:lvlJc w:val="left"/>
      <w:pPr>
        <w:ind w:left="4725" w:hanging="360"/>
      </w:pPr>
    </w:lvl>
    <w:lvl w:ilvl="7" w:tplc="04160019" w:tentative="1">
      <w:start w:val="1"/>
      <w:numFmt w:val="lowerLetter"/>
      <w:lvlText w:val="%8."/>
      <w:lvlJc w:val="left"/>
      <w:pPr>
        <w:ind w:left="5445" w:hanging="360"/>
      </w:pPr>
    </w:lvl>
    <w:lvl w:ilvl="8" w:tplc="0416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0" w15:restartNumberingAfterBreak="0">
    <w:nsid w:val="3181702E"/>
    <w:multiLevelType w:val="hybridMultilevel"/>
    <w:tmpl w:val="A80668E4"/>
    <w:styleLink w:val="EstiloImportado8"/>
    <w:lvl w:ilvl="0" w:tplc="68D8A812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242C16A0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5F62C3E0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FC644F06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F91E9948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01021862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E3C0F3E0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934A00B6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0067A38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1" w15:restartNumberingAfterBreak="0">
    <w:nsid w:val="32135241"/>
    <w:multiLevelType w:val="hybridMultilevel"/>
    <w:tmpl w:val="0500128C"/>
    <w:lvl w:ilvl="0" w:tplc="E75C53DE">
      <w:start w:val="1"/>
      <w:numFmt w:val="decimal"/>
      <w:lvlText w:val="%1-"/>
      <w:lvlJc w:val="left"/>
      <w:pPr>
        <w:ind w:left="720" w:hanging="360"/>
      </w:pPr>
      <w:rPr>
        <w:rFonts w:ascii="Calibri" w:hAnsi="Calibri" w:cs="Calibri" w:hint="default"/>
        <w:color w:val="000000"/>
        <w:sz w:val="1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642050"/>
    <w:multiLevelType w:val="hybridMultilevel"/>
    <w:tmpl w:val="9468D404"/>
    <w:styleLink w:val="EstiloImportado16"/>
    <w:lvl w:ilvl="0" w:tplc="464E8E12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6A4C82C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ED0C8C4E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32898D2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E7E08C6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06A43022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070A88AC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6A6442E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20A60972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3" w15:restartNumberingAfterBreak="0">
    <w:nsid w:val="35B81766"/>
    <w:multiLevelType w:val="hybridMultilevel"/>
    <w:tmpl w:val="13144B1E"/>
    <w:lvl w:ilvl="0" w:tplc="67362224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5" w:hanging="360"/>
      </w:pPr>
    </w:lvl>
    <w:lvl w:ilvl="2" w:tplc="0416001B" w:tentative="1">
      <w:start w:val="1"/>
      <w:numFmt w:val="lowerRoman"/>
      <w:lvlText w:val="%3."/>
      <w:lvlJc w:val="right"/>
      <w:pPr>
        <w:ind w:left="2085" w:hanging="180"/>
      </w:pPr>
    </w:lvl>
    <w:lvl w:ilvl="3" w:tplc="0416000F" w:tentative="1">
      <w:start w:val="1"/>
      <w:numFmt w:val="decimal"/>
      <w:lvlText w:val="%4."/>
      <w:lvlJc w:val="left"/>
      <w:pPr>
        <w:ind w:left="2805" w:hanging="360"/>
      </w:pPr>
    </w:lvl>
    <w:lvl w:ilvl="4" w:tplc="04160019" w:tentative="1">
      <w:start w:val="1"/>
      <w:numFmt w:val="lowerLetter"/>
      <w:lvlText w:val="%5."/>
      <w:lvlJc w:val="left"/>
      <w:pPr>
        <w:ind w:left="3525" w:hanging="360"/>
      </w:pPr>
    </w:lvl>
    <w:lvl w:ilvl="5" w:tplc="0416001B" w:tentative="1">
      <w:start w:val="1"/>
      <w:numFmt w:val="lowerRoman"/>
      <w:lvlText w:val="%6."/>
      <w:lvlJc w:val="right"/>
      <w:pPr>
        <w:ind w:left="4245" w:hanging="180"/>
      </w:pPr>
    </w:lvl>
    <w:lvl w:ilvl="6" w:tplc="0416000F" w:tentative="1">
      <w:start w:val="1"/>
      <w:numFmt w:val="decimal"/>
      <w:lvlText w:val="%7."/>
      <w:lvlJc w:val="left"/>
      <w:pPr>
        <w:ind w:left="4965" w:hanging="360"/>
      </w:pPr>
    </w:lvl>
    <w:lvl w:ilvl="7" w:tplc="04160019" w:tentative="1">
      <w:start w:val="1"/>
      <w:numFmt w:val="lowerLetter"/>
      <w:lvlText w:val="%8."/>
      <w:lvlJc w:val="left"/>
      <w:pPr>
        <w:ind w:left="5685" w:hanging="360"/>
      </w:pPr>
    </w:lvl>
    <w:lvl w:ilvl="8" w:tplc="0416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4" w15:restartNumberingAfterBreak="0">
    <w:nsid w:val="3BD4695E"/>
    <w:multiLevelType w:val="multilevel"/>
    <w:tmpl w:val="FBA6BE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3C12391B"/>
    <w:multiLevelType w:val="hybridMultilevel"/>
    <w:tmpl w:val="F9D88018"/>
    <w:styleLink w:val="EstiloImportado11"/>
    <w:lvl w:ilvl="0" w:tplc="C1AC892A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A5EAA548">
      <w:start w:val="1"/>
      <w:numFmt w:val="lowerLetter"/>
      <w:lvlText w:val="%2)"/>
      <w:lvlJc w:val="left"/>
      <w:pPr>
        <w:tabs>
          <w:tab w:val="left" w:pos="72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51C8D5E6">
      <w:start w:val="1"/>
      <w:numFmt w:val="lowerLetter"/>
      <w:lvlText w:val="%3)"/>
      <w:lvlJc w:val="left"/>
      <w:pPr>
        <w:tabs>
          <w:tab w:val="left" w:pos="72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658E75B6">
      <w:start w:val="1"/>
      <w:numFmt w:val="lowerLetter"/>
      <w:lvlText w:val="%4)"/>
      <w:lvlJc w:val="left"/>
      <w:pPr>
        <w:tabs>
          <w:tab w:val="left" w:pos="72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4B6E1D8E">
      <w:start w:val="1"/>
      <w:numFmt w:val="lowerLetter"/>
      <w:lvlText w:val="%5)"/>
      <w:lvlJc w:val="left"/>
      <w:pPr>
        <w:tabs>
          <w:tab w:val="left" w:pos="720"/>
        </w:tabs>
        <w:ind w:left="36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5712BE08">
      <w:start w:val="1"/>
      <w:numFmt w:val="lowerLetter"/>
      <w:lvlText w:val="%6)"/>
      <w:lvlJc w:val="left"/>
      <w:pPr>
        <w:tabs>
          <w:tab w:val="left" w:pos="720"/>
        </w:tabs>
        <w:ind w:left="43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EE3AEFD8">
      <w:start w:val="1"/>
      <w:numFmt w:val="lowerLetter"/>
      <w:lvlText w:val="%7)"/>
      <w:lvlJc w:val="left"/>
      <w:pPr>
        <w:tabs>
          <w:tab w:val="left" w:pos="720"/>
        </w:tabs>
        <w:ind w:left="50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BA7809AC">
      <w:start w:val="1"/>
      <w:numFmt w:val="lowerLetter"/>
      <w:lvlText w:val="%8)"/>
      <w:lvlJc w:val="left"/>
      <w:pPr>
        <w:tabs>
          <w:tab w:val="left" w:pos="720"/>
        </w:tabs>
        <w:ind w:left="57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8E805240">
      <w:start w:val="1"/>
      <w:numFmt w:val="lowerLetter"/>
      <w:lvlText w:val="%9)"/>
      <w:lvlJc w:val="left"/>
      <w:pPr>
        <w:tabs>
          <w:tab w:val="left" w:pos="720"/>
        </w:tabs>
        <w:ind w:left="64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6" w15:restartNumberingAfterBreak="0">
    <w:nsid w:val="3C7F23B1"/>
    <w:multiLevelType w:val="hybridMultilevel"/>
    <w:tmpl w:val="CFA0C80A"/>
    <w:styleLink w:val="EstiloImportado30"/>
    <w:lvl w:ilvl="0" w:tplc="A8F415DE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8D87C92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8E3E7890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B7F0FD90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AE4E9A6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1512A86E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1D9A0AC0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CA3870E8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F288FA86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7" w15:restartNumberingAfterBreak="0">
    <w:nsid w:val="3F316A94"/>
    <w:multiLevelType w:val="hybridMultilevel"/>
    <w:tmpl w:val="40EADF0C"/>
    <w:lvl w:ilvl="0" w:tplc="60065DE2">
      <w:start w:val="1"/>
      <w:numFmt w:val="decimalZero"/>
      <w:lvlText w:val="%1."/>
      <w:lvlJc w:val="left"/>
      <w:pPr>
        <w:ind w:left="735" w:hanging="375"/>
      </w:pPr>
      <w:rPr>
        <w:rFonts w:ascii="Calibri" w:hAnsi="Calibri" w:cs="Calibri" w:hint="default"/>
        <w:b/>
        <w:sz w:val="2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30E408F"/>
    <w:multiLevelType w:val="hybridMultilevel"/>
    <w:tmpl w:val="C368DF70"/>
    <w:styleLink w:val="EstiloImportado32"/>
    <w:lvl w:ilvl="0" w:tplc="82C2E426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D665106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A1F83A5A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11487050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2EC0C0C8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59F22172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386FA92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4E5A5490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9C362C5C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9" w15:restartNumberingAfterBreak="0">
    <w:nsid w:val="44DF6BBB"/>
    <w:multiLevelType w:val="hybridMultilevel"/>
    <w:tmpl w:val="777C4120"/>
    <w:styleLink w:val="EstiloImportado1"/>
    <w:lvl w:ilvl="0" w:tplc="EC34497A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71672EE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7DACA63C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DBCFCC2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6AC2F828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D52A5BF0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35C337E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824349E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08FCFC76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0" w15:restartNumberingAfterBreak="0">
    <w:nsid w:val="46E916E1"/>
    <w:multiLevelType w:val="hybridMultilevel"/>
    <w:tmpl w:val="D1D0B738"/>
    <w:styleLink w:val="EstiloImportado3"/>
    <w:lvl w:ilvl="0" w:tplc="5F8846B0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DFC7D3A">
      <w:start w:val="1"/>
      <w:numFmt w:val="lowerLetter"/>
      <w:lvlText w:val="%2)"/>
      <w:lvlJc w:val="left"/>
      <w:pPr>
        <w:tabs>
          <w:tab w:val="left" w:pos="72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91CF85E">
      <w:start w:val="1"/>
      <w:numFmt w:val="lowerLetter"/>
      <w:lvlText w:val="%3)"/>
      <w:lvlJc w:val="left"/>
      <w:pPr>
        <w:tabs>
          <w:tab w:val="left" w:pos="72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C3B8FEAA">
      <w:start w:val="1"/>
      <w:numFmt w:val="lowerLetter"/>
      <w:lvlText w:val="%4)"/>
      <w:lvlJc w:val="left"/>
      <w:pPr>
        <w:tabs>
          <w:tab w:val="left" w:pos="72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817275A8">
      <w:start w:val="1"/>
      <w:numFmt w:val="lowerLetter"/>
      <w:lvlText w:val="%5)"/>
      <w:lvlJc w:val="left"/>
      <w:pPr>
        <w:tabs>
          <w:tab w:val="left" w:pos="720"/>
        </w:tabs>
        <w:ind w:left="36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1598ECC0">
      <w:start w:val="1"/>
      <w:numFmt w:val="lowerLetter"/>
      <w:lvlText w:val="%6)"/>
      <w:lvlJc w:val="left"/>
      <w:pPr>
        <w:tabs>
          <w:tab w:val="left" w:pos="720"/>
        </w:tabs>
        <w:ind w:left="43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13B0CC0C">
      <w:start w:val="1"/>
      <w:numFmt w:val="lowerLetter"/>
      <w:lvlText w:val="%7)"/>
      <w:lvlJc w:val="left"/>
      <w:pPr>
        <w:tabs>
          <w:tab w:val="left" w:pos="720"/>
        </w:tabs>
        <w:ind w:left="50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592F152">
      <w:start w:val="1"/>
      <w:numFmt w:val="lowerLetter"/>
      <w:lvlText w:val="%8)"/>
      <w:lvlJc w:val="left"/>
      <w:pPr>
        <w:tabs>
          <w:tab w:val="left" w:pos="720"/>
        </w:tabs>
        <w:ind w:left="57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9D683E64">
      <w:start w:val="1"/>
      <w:numFmt w:val="lowerLetter"/>
      <w:lvlText w:val="%9)"/>
      <w:lvlJc w:val="left"/>
      <w:pPr>
        <w:tabs>
          <w:tab w:val="left" w:pos="720"/>
        </w:tabs>
        <w:ind w:left="64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1" w15:restartNumberingAfterBreak="0">
    <w:nsid w:val="49FD2EF4"/>
    <w:multiLevelType w:val="hybridMultilevel"/>
    <w:tmpl w:val="29ECC5F8"/>
    <w:styleLink w:val="EstiloImportado15"/>
    <w:lvl w:ilvl="0" w:tplc="4C6C22A0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702BC82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5D923EEC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757697F2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2EA8454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1F184936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F1D0737E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4B4E5952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F040601E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2" w15:restartNumberingAfterBreak="0">
    <w:nsid w:val="4BE31141"/>
    <w:multiLevelType w:val="hybridMultilevel"/>
    <w:tmpl w:val="C43E05DA"/>
    <w:lvl w:ilvl="0" w:tplc="99CE1B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0255C4D"/>
    <w:multiLevelType w:val="hybridMultilevel"/>
    <w:tmpl w:val="74E84BA8"/>
    <w:styleLink w:val="EstiloImportado10"/>
    <w:lvl w:ilvl="0" w:tplc="F3AEE76A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0B6F7BA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B6C3E22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32A7F9C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84EAAA2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8B83F74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CC215EE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988833C4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6FA5102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4" w15:restartNumberingAfterBreak="0">
    <w:nsid w:val="50760ECD"/>
    <w:multiLevelType w:val="hybridMultilevel"/>
    <w:tmpl w:val="DE003972"/>
    <w:styleLink w:val="EstiloImportado29"/>
    <w:lvl w:ilvl="0" w:tplc="5A165CD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2F89666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5898213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02244F4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935476D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4406244C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F6D00B98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0C6CB54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F6187EE2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5" w15:restartNumberingAfterBreak="0">
    <w:nsid w:val="5241442A"/>
    <w:multiLevelType w:val="hybridMultilevel"/>
    <w:tmpl w:val="8F0657A4"/>
    <w:styleLink w:val="EstiloImportado17"/>
    <w:lvl w:ilvl="0" w:tplc="A920BF4A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094AA34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5CA398C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2A24A22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75C461E0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42066218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A04F710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8AE2902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BE042538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6" w15:restartNumberingAfterBreak="0">
    <w:nsid w:val="553D5EB4"/>
    <w:multiLevelType w:val="multilevel"/>
    <w:tmpl w:val="C30896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56B77A91"/>
    <w:multiLevelType w:val="hybridMultilevel"/>
    <w:tmpl w:val="D0D62D4C"/>
    <w:styleLink w:val="EstiloImportado26"/>
    <w:lvl w:ilvl="0" w:tplc="0E1C82DA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380" w:hanging="10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D526C14">
      <w:start w:val="1"/>
      <w:numFmt w:val="bullet"/>
      <w:lvlText w:val="•"/>
      <w:lvlJc w:val="left"/>
      <w:pPr>
        <w:tabs>
          <w:tab w:val="num" w:pos="720"/>
        </w:tabs>
        <w:ind w:left="14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5C4B084">
      <w:start w:val="1"/>
      <w:numFmt w:val="bullet"/>
      <w:lvlText w:val="•"/>
      <w:lvlJc w:val="left"/>
      <w:pPr>
        <w:tabs>
          <w:tab w:val="left" w:pos="720"/>
          <w:tab w:val="num" w:pos="2160"/>
        </w:tabs>
        <w:ind w:left="28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6A4A1BB6">
      <w:start w:val="1"/>
      <w:numFmt w:val="bullet"/>
      <w:lvlText w:val="•"/>
      <w:lvlJc w:val="left"/>
      <w:pPr>
        <w:tabs>
          <w:tab w:val="left" w:pos="720"/>
          <w:tab w:val="num" w:pos="2880"/>
        </w:tabs>
        <w:ind w:left="36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96BAD9CE">
      <w:start w:val="1"/>
      <w:numFmt w:val="bullet"/>
      <w:lvlText w:val="•"/>
      <w:lvlJc w:val="left"/>
      <w:pPr>
        <w:tabs>
          <w:tab w:val="left" w:pos="720"/>
          <w:tab w:val="num" w:pos="3600"/>
        </w:tabs>
        <w:ind w:left="432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302A197E">
      <w:start w:val="1"/>
      <w:numFmt w:val="bullet"/>
      <w:lvlText w:val="•"/>
      <w:lvlJc w:val="left"/>
      <w:pPr>
        <w:tabs>
          <w:tab w:val="left" w:pos="720"/>
          <w:tab w:val="num" w:pos="4320"/>
        </w:tabs>
        <w:ind w:left="504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58EE37A">
      <w:start w:val="1"/>
      <w:numFmt w:val="bullet"/>
      <w:lvlText w:val="•"/>
      <w:lvlJc w:val="left"/>
      <w:pPr>
        <w:tabs>
          <w:tab w:val="left" w:pos="720"/>
          <w:tab w:val="num" w:pos="5040"/>
        </w:tabs>
        <w:ind w:left="576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5B681C9A">
      <w:start w:val="1"/>
      <w:numFmt w:val="bullet"/>
      <w:lvlText w:val="•"/>
      <w:lvlJc w:val="left"/>
      <w:pPr>
        <w:tabs>
          <w:tab w:val="left" w:pos="720"/>
          <w:tab w:val="num" w:pos="5760"/>
        </w:tabs>
        <w:ind w:left="648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B88672EE">
      <w:start w:val="1"/>
      <w:numFmt w:val="bullet"/>
      <w:lvlText w:val="•"/>
      <w:lvlJc w:val="left"/>
      <w:pPr>
        <w:tabs>
          <w:tab w:val="left" w:pos="720"/>
          <w:tab w:val="num" w:pos="6480"/>
        </w:tabs>
        <w:ind w:left="7200" w:hanging="18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8" w15:restartNumberingAfterBreak="0">
    <w:nsid w:val="570240D5"/>
    <w:multiLevelType w:val="hybridMultilevel"/>
    <w:tmpl w:val="C5FE3A6A"/>
    <w:styleLink w:val="EstiloImportado2"/>
    <w:lvl w:ilvl="0" w:tplc="4BB0EC22">
      <w:start w:val="1"/>
      <w:numFmt w:val="bullet"/>
      <w:lvlText w:val="✓"/>
      <w:lvlJc w:val="left"/>
      <w:pPr>
        <w:ind w:left="7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8BEC98E">
      <w:start w:val="1"/>
      <w:numFmt w:val="bullet"/>
      <w:lvlText w:val="o"/>
      <w:lvlJc w:val="left"/>
      <w:pPr>
        <w:tabs>
          <w:tab w:val="left" w:pos="720"/>
        </w:tabs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38E2C0A">
      <w:start w:val="1"/>
      <w:numFmt w:val="bullet"/>
      <w:lvlText w:val="▪"/>
      <w:lvlJc w:val="left"/>
      <w:pPr>
        <w:tabs>
          <w:tab w:val="left" w:pos="720"/>
        </w:tabs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E8162608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4DA89310">
      <w:start w:val="1"/>
      <w:numFmt w:val="bullet"/>
      <w:lvlText w:val="o"/>
      <w:lvlJc w:val="left"/>
      <w:pPr>
        <w:tabs>
          <w:tab w:val="left" w:pos="720"/>
        </w:tabs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39E68B26">
      <w:start w:val="1"/>
      <w:numFmt w:val="bullet"/>
      <w:lvlText w:val="▪"/>
      <w:lvlJc w:val="left"/>
      <w:pPr>
        <w:tabs>
          <w:tab w:val="left" w:pos="720"/>
        </w:tabs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BB4C9BA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8B64F76">
      <w:start w:val="1"/>
      <w:numFmt w:val="bullet"/>
      <w:lvlText w:val="o"/>
      <w:lvlJc w:val="left"/>
      <w:pPr>
        <w:tabs>
          <w:tab w:val="left" w:pos="720"/>
        </w:tabs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CF8CB1D4">
      <w:start w:val="1"/>
      <w:numFmt w:val="bullet"/>
      <w:lvlText w:val="▪"/>
      <w:lvlJc w:val="left"/>
      <w:pPr>
        <w:tabs>
          <w:tab w:val="left" w:pos="720"/>
        </w:tabs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9" w15:restartNumberingAfterBreak="0">
    <w:nsid w:val="59625963"/>
    <w:multiLevelType w:val="hybridMultilevel"/>
    <w:tmpl w:val="FFD89B0C"/>
    <w:styleLink w:val="EstiloImportado22"/>
    <w:lvl w:ilvl="0" w:tplc="B8AC4348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90AEEB46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6EDA36B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7D6871A2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460F14A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2774D0F2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6D6AC74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4CF24BF6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8D88C9A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0" w15:restartNumberingAfterBreak="0">
    <w:nsid w:val="5A8276B4"/>
    <w:multiLevelType w:val="hybridMultilevel"/>
    <w:tmpl w:val="5F64FAAA"/>
    <w:styleLink w:val="EstiloImportado7"/>
    <w:lvl w:ilvl="0" w:tplc="0FA80832">
      <w:start w:val="1"/>
      <w:numFmt w:val="bullet"/>
      <w:lvlText w:val="•"/>
      <w:lvlJc w:val="left"/>
      <w:pPr>
        <w:tabs>
          <w:tab w:val="num" w:pos="660"/>
          <w:tab w:val="left" w:pos="720"/>
        </w:tabs>
        <w:ind w:left="1020" w:hanging="6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B3101000">
      <w:start w:val="1"/>
      <w:numFmt w:val="bullet"/>
      <w:lvlText w:val="•"/>
      <w:lvlJc w:val="left"/>
      <w:pPr>
        <w:tabs>
          <w:tab w:val="num" w:pos="720"/>
        </w:tabs>
        <w:ind w:left="1080" w:hanging="72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45BEDBA2">
      <w:start w:val="1"/>
      <w:numFmt w:val="bullet"/>
      <w:lvlText w:val="•"/>
      <w:lvlJc w:val="left"/>
      <w:pPr>
        <w:tabs>
          <w:tab w:val="left" w:pos="720"/>
          <w:tab w:val="num" w:pos="1800"/>
        </w:tabs>
        <w:ind w:left="216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51DA8C80">
      <w:start w:val="1"/>
      <w:numFmt w:val="bullet"/>
      <w:lvlText w:val="•"/>
      <w:lvlJc w:val="left"/>
      <w:pPr>
        <w:tabs>
          <w:tab w:val="left" w:pos="720"/>
          <w:tab w:val="num" w:pos="2520"/>
        </w:tabs>
        <w:ind w:left="288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8DA5428">
      <w:start w:val="1"/>
      <w:numFmt w:val="bullet"/>
      <w:lvlText w:val="•"/>
      <w:lvlJc w:val="left"/>
      <w:pPr>
        <w:tabs>
          <w:tab w:val="left" w:pos="720"/>
          <w:tab w:val="num" w:pos="3240"/>
        </w:tabs>
        <w:ind w:left="360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EAAEC3FC">
      <w:start w:val="1"/>
      <w:numFmt w:val="bullet"/>
      <w:lvlText w:val="•"/>
      <w:lvlJc w:val="left"/>
      <w:pPr>
        <w:tabs>
          <w:tab w:val="left" w:pos="720"/>
          <w:tab w:val="num" w:pos="3960"/>
        </w:tabs>
        <w:ind w:left="432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20FCECAA">
      <w:start w:val="1"/>
      <w:numFmt w:val="bullet"/>
      <w:lvlText w:val="•"/>
      <w:lvlJc w:val="left"/>
      <w:pPr>
        <w:tabs>
          <w:tab w:val="left" w:pos="720"/>
          <w:tab w:val="num" w:pos="4680"/>
        </w:tabs>
        <w:ind w:left="504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8AA1FA2">
      <w:start w:val="1"/>
      <w:numFmt w:val="bullet"/>
      <w:lvlText w:val="•"/>
      <w:lvlJc w:val="left"/>
      <w:pPr>
        <w:tabs>
          <w:tab w:val="left" w:pos="720"/>
          <w:tab w:val="num" w:pos="5400"/>
        </w:tabs>
        <w:ind w:left="576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50CC994">
      <w:start w:val="1"/>
      <w:numFmt w:val="bullet"/>
      <w:lvlText w:val="•"/>
      <w:lvlJc w:val="left"/>
      <w:pPr>
        <w:tabs>
          <w:tab w:val="left" w:pos="720"/>
          <w:tab w:val="num" w:pos="6120"/>
        </w:tabs>
        <w:ind w:left="6480" w:hanging="108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1" w15:restartNumberingAfterBreak="0">
    <w:nsid w:val="5E4543A4"/>
    <w:multiLevelType w:val="hybridMultilevel"/>
    <w:tmpl w:val="5178C1DC"/>
    <w:styleLink w:val="EstiloImportado25"/>
    <w:lvl w:ilvl="0" w:tplc="B87AD880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57E49F4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AE06A1E4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4F6440E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57364CE4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425666EC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0A940A60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4BA435D6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CFB88362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2" w15:restartNumberingAfterBreak="0">
    <w:nsid w:val="5F18629E"/>
    <w:multiLevelType w:val="hybridMultilevel"/>
    <w:tmpl w:val="461605E8"/>
    <w:styleLink w:val="EstiloImportado12"/>
    <w:lvl w:ilvl="0" w:tplc="D042023E">
      <w:start w:val="1"/>
      <w:numFmt w:val="bullet"/>
      <w:lvlText w:val="•"/>
      <w:lvlJc w:val="left"/>
      <w:pPr>
        <w:tabs>
          <w:tab w:val="left" w:pos="720"/>
        </w:tabs>
        <w:ind w:left="660" w:hanging="30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6206DE6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A260CFF6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BB5646AE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F46A4E1C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DF8B232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BB2AAB8C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9A74D0F0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02E2EC2A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3" w15:restartNumberingAfterBreak="0">
    <w:nsid w:val="5F371829"/>
    <w:multiLevelType w:val="multilevel"/>
    <w:tmpl w:val="3CC4A5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5F435748"/>
    <w:multiLevelType w:val="hybridMultilevel"/>
    <w:tmpl w:val="E9E0E5F0"/>
    <w:lvl w:ilvl="0" w:tplc="BF384A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11A77FA"/>
    <w:multiLevelType w:val="hybridMultilevel"/>
    <w:tmpl w:val="13144B1E"/>
    <w:lvl w:ilvl="0" w:tplc="67362224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5" w:hanging="360"/>
      </w:pPr>
    </w:lvl>
    <w:lvl w:ilvl="2" w:tplc="0416001B" w:tentative="1">
      <w:start w:val="1"/>
      <w:numFmt w:val="lowerRoman"/>
      <w:lvlText w:val="%3."/>
      <w:lvlJc w:val="right"/>
      <w:pPr>
        <w:ind w:left="2085" w:hanging="180"/>
      </w:pPr>
    </w:lvl>
    <w:lvl w:ilvl="3" w:tplc="0416000F" w:tentative="1">
      <w:start w:val="1"/>
      <w:numFmt w:val="decimal"/>
      <w:lvlText w:val="%4."/>
      <w:lvlJc w:val="left"/>
      <w:pPr>
        <w:ind w:left="2805" w:hanging="360"/>
      </w:pPr>
    </w:lvl>
    <w:lvl w:ilvl="4" w:tplc="04160019" w:tentative="1">
      <w:start w:val="1"/>
      <w:numFmt w:val="lowerLetter"/>
      <w:lvlText w:val="%5."/>
      <w:lvlJc w:val="left"/>
      <w:pPr>
        <w:ind w:left="3525" w:hanging="360"/>
      </w:pPr>
    </w:lvl>
    <w:lvl w:ilvl="5" w:tplc="0416001B" w:tentative="1">
      <w:start w:val="1"/>
      <w:numFmt w:val="lowerRoman"/>
      <w:lvlText w:val="%6."/>
      <w:lvlJc w:val="right"/>
      <w:pPr>
        <w:ind w:left="4245" w:hanging="180"/>
      </w:pPr>
    </w:lvl>
    <w:lvl w:ilvl="6" w:tplc="0416000F" w:tentative="1">
      <w:start w:val="1"/>
      <w:numFmt w:val="decimal"/>
      <w:lvlText w:val="%7."/>
      <w:lvlJc w:val="left"/>
      <w:pPr>
        <w:ind w:left="4965" w:hanging="360"/>
      </w:pPr>
    </w:lvl>
    <w:lvl w:ilvl="7" w:tplc="04160019" w:tentative="1">
      <w:start w:val="1"/>
      <w:numFmt w:val="lowerLetter"/>
      <w:lvlText w:val="%8."/>
      <w:lvlJc w:val="left"/>
      <w:pPr>
        <w:ind w:left="5685" w:hanging="360"/>
      </w:pPr>
    </w:lvl>
    <w:lvl w:ilvl="8" w:tplc="0416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6" w15:restartNumberingAfterBreak="0">
    <w:nsid w:val="61A428B9"/>
    <w:multiLevelType w:val="hybridMultilevel"/>
    <w:tmpl w:val="98B01D6A"/>
    <w:lvl w:ilvl="0" w:tplc="83B2D674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5" w:hanging="360"/>
      </w:pPr>
    </w:lvl>
    <w:lvl w:ilvl="2" w:tplc="0416001B" w:tentative="1">
      <w:start w:val="1"/>
      <w:numFmt w:val="lowerRoman"/>
      <w:lvlText w:val="%3."/>
      <w:lvlJc w:val="right"/>
      <w:pPr>
        <w:ind w:left="2085" w:hanging="180"/>
      </w:pPr>
    </w:lvl>
    <w:lvl w:ilvl="3" w:tplc="0416000F" w:tentative="1">
      <w:start w:val="1"/>
      <w:numFmt w:val="decimal"/>
      <w:lvlText w:val="%4."/>
      <w:lvlJc w:val="left"/>
      <w:pPr>
        <w:ind w:left="2805" w:hanging="360"/>
      </w:pPr>
    </w:lvl>
    <w:lvl w:ilvl="4" w:tplc="04160019" w:tentative="1">
      <w:start w:val="1"/>
      <w:numFmt w:val="lowerLetter"/>
      <w:lvlText w:val="%5."/>
      <w:lvlJc w:val="left"/>
      <w:pPr>
        <w:ind w:left="3525" w:hanging="360"/>
      </w:pPr>
    </w:lvl>
    <w:lvl w:ilvl="5" w:tplc="0416001B" w:tentative="1">
      <w:start w:val="1"/>
      <w:numFmt w:val="lowerRoman"/>
      <w:lvlText w:val="%6."/>
      <w:lvlJc w:val="right"/>
      <w:pPr>
        <w:ind w:left="4245" w:hanging="180"/>
      </w:pPr>
    </w:lvl>
    <w:lvl w:ilvl="6" w:tplc="0416000F" w:tentative="1">
      <w:start w:val="1"/>
      <w:numFmt w:val="decimal"/>
      <w:lvlText w:val="%7."/>
      <w:lvlJc w:val="left"/>
      <w:pPr>
        <w:ind w:left="4965" w:hanging="360"/>
      </w:pPr>
    </w:lvl>
    <w:lvl w:ilvl="7" w:tplc="04160019" w:tentative="1">
      <w:start w:val="1"/>
      <w:numFmt w:val="lowerLetter"/>
      <w:lvlText w:val="%8."/>
      <w:lvlJc w:val="left"/>
      <w:pPr>
        <w:ind w:left="5685" w:hanging="360"/>
      </w:pPr>
    </w:lvl>
    <w:lvl w:ilvl="8" w:tplc="0416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7" w15:restartNumberingAfterBreak="0">
    <w:nsid w:val="63B90F70"/>
    <w:multiLevelType w:val="hybridMultilevel"/>
    <w:tmpl w:val="F0E8ACB2"/>
    <w:styleLink w:val="EstiloImportado23"/>
    <w:lvl w:ilvl="0" w:tplc="A12E0298">
      <w:start w:val="1"/>
      <w:numFmt w:val="lowerLetter"/>
      <w:lvlText w:val="%1)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F8EEE4A">
      <w:start w:val="1"/>
      <w:numFmt w:val="lowerLetter"/>
      <w:lvlText w:val="%2)"/>
      <w:lvlJc w:val="left"/>
      <w:pPr>
        <w:tabs>
          <w:tab w:val="left" w:pos="72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1158A8B0">
      <w:start w:val="1"/>
      <w:numFmt w:val="lowerLetter"/>
      <w:lvlText w:val="%3)"/>
      <w:lvlJc w:val="left"/>
      <w:pPr>
        <w:tabs>
          <w:tab w:val="left" w:pos="72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1C24FCA6">
      <w:start w:val="1"/>
      <w:numFmt w:val="lowerLetter"/>
      <w:lvlText w:val="%4)"/>
      <w:lvlJc w:val="left"/>
      <w:pPr>
        <w:tabs>
          <w:tab w:val="left" w:pos="72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5107BF2">
      <w:start w:val="1"/>
      <w:numFmt w:val="lowerLetter"/>
      <w:lvlText w:val="%5)"/>
      <w:lvlJc w:val="left"/>
      <w:pPr>
        <w:tabs>
          <w:tab w:val="left" w:pos="720"/>
        </w:tabs>
        <w:ind w:left="36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580EA51E">
      <w:start w:val="1"/>
      <w:numFmt w:val="lowerLetter"/>
      <w:lvlText w:val="%6)"/>
      <w:lvlJc w:val="left"/>
      <w:pPr>
        <w:tabs>
          <w:tab w:val="left" w:pos="720"/>
        </w:tabs>
        <w:ind w:left="43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EB941B8C">
      <w:start w:val="1"/>
      <w:numFmt w:val="lowerLetter"/>
      <w:lvlText w:val="%7)"/>
      <w:lvlJc w:val="left"/>
      <w:pPr>
        <w:tabs>
          <w:tab w:val="left" w:pos="720"/>
        </w:tabs>
        <w:ind w:left="50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556FC44">
      <w:start w:val="1"/>
      <w:numFmt w:val="lowerLetter"/>
      <w:lvlText w:val="%8)"/>
      <w:lvlJc w:val="left"/>
      <w:pPr>
        <w:tabs>
          <w:tab w:val="left" w:pos="720"/>
        </w:tabs>
        <w:ind w:left="57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D664208">
      <w:start w:val="1"/>
      <w:numFmt w:val="lowerLetter"/>
      <w:lvlText w:val="%9)"/>
      <w:lvlJc w:val="left"/>
      <w:pPr>
        <w:tabs>
          <w:tab w:val="left" w:pos="720"/>
        </w:tabs>
        <w:ind w:left="64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8" w15:restartNumberingAfterBreak="0">
    <w:nsid w:val="643C18A0"/>
    <w:multiLevelType w:val="hybridMultilevel"/>
    <w:tmpl w:val="D6B20C3C"/>
    <w:styleLink w:val="EstiloImportado4"/>
    <w:lvl w:ilvl="0" w:tplc="98240D98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2FCA95E">
      <w:start w:val="1"/>
      <w:numFmt w:val="bullet"/>
      <w:lvlText w:val="•"/>
      <w:lvlJc w:val="left"/>
      <w:pPr>
        <w:tabs>
          <w:tab w:val="left" w:pos="720"/>
        </w:tabs>
        <w:ind w:left="14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1C7C0016">
      <w:start w:val="1"/>
      <w:numFmt w:val="bullet"/>
      <w:lvlText w:val="•"/>
      <w:lvlJc w:val="left"/>
      <w:pPr>
        <w:tabs>
          <w:tab w:val="left" w:pos="720"/>
        </w:tabs>
        <w:ind w:left="21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C72217BC">
      <w:start w:val="1"/>
      <w:numFmt w:val="bullet"/>
      <w:lvlText w:val="•"/>
      <w:lvlJc w:val="left"/>
      <w:pPr>
        <w:tabs>
          <w:tab w:val="left" w:pos="720"/>
        </w:tabs>
        <w:ind w:left="28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C30E23C">
      <w:start w:val="1"/>
      <w:numFmt w:val="bullet"/>
      <w:lvlText w:val="•"/>
      <w:lvlJc w:val="left"/>
      <w:pPr>
        <w:tabs>
          <w:tab w:val="left" w:pos="720"/>
        </w:tabs>
        <w:ind w:left="360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C15EE2E6">
      <w:start w:val="1"/>
      <w:numFmt w:val="bullet"/>
      <w:lvlText w:val="•"/>
      <w:lvlJc w:val="left"/>
      <w:pPr>
        <w:tabs>
          <w:tab w:val="left" w:pos="720"/>
        </w:tabs>
        <w:ind w:left="432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7725134">
      <w:start w:val="1"/>
      <w:numFmt w:val="bullet"/>
      <w:lvlText w:val="•"/>
      <w:lvlJc w:val="left"/>
      <w:pPr>
        <w:tabs>
          <w:tab w:val="left" w:pos="720"/>
        </w:tabs>
        <w:ind w:left="504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2B2ACEC">
      <w:start w:val="1"/>
      <w:numFmt w:val="bullet"/>
      <w:lvlText w:val="•"/>
      <w:lvlJc w:val="left"/>
      <w:pPr>
        <w:tabs>
          <w:tab w:val="left" w:pos="720"/>
        </w:tabs>
        <w:ind w:left="576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AA0496">
      <w:start w:val="1"/>
      <w:numFmt w:val="bullet"/>
      <w:lvlText w:val="•"/>
      <w:lvlJc w:val="left"/>
      <w:pPr>
        <w:tabs>
          <w:tab w:val="left" w:pos="720"/>
        </w:tabs>
        <w:ind w:left="6480" w:hanging="36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9" w15:restartNumberingAfterBreak="0">
    <w:nsid w:val="6D37307E"/>
    <w:multiLevelType w:val="hybridMultilevel"/>
    <w:tmpl w:val="1FE622D6"/>
    <w:lvl w:ilvl="0" w:tplc="E5CE93E2">
      <w:start w:val="1"/>
      <w:numFmt w:val="decimalZero"/>
      <w:lvlText w:val="%1."/>
      <w:lvlJc w:val="left"/>
      <w:pPr>
        <w:ind w:left="720" w:hanging="360"/>
      </w:pPr>
      <w:rPr>
        <w:rFonts w:ascii="Calibri" w:hAnsi="Calibri" w:cs="Calibri" w:hint="default"/>
        <w:b/>
        <w:sz w:val="2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17145E9"/>
    <w:multiLevelType w:val="multilevel"/>
    <w:tmpl w:val="7B0292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735F55A6"/>
    <w:multiLevelType w:val="hybridMultilevel"/>
    <w:tmpl w:val="824E7C7A"/>
    <w:lvl w:ilvl="0" w:tplc="B54CA14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2" w15:restartNumberingAfterBreak="0">
    <w:nsid w:val="7F19337C"/>
    <w:multiLevelType w:val="multilevel"/>
    <w:tmpl w:val="CBEE09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7F360622"/>
    <w:multiLevelType w:val="hybridMultilevel"/>
    <w:tmpl w:val="07BAC478"/>
    <w:lvl w:ilvl="0" w:tplc="ED2A080C">
      <w:start w:val="1"/>
      <w:numFmt w:val="decimalZero"/>
      <w:lvlText w:val="%1."/>
      <w:lvlJc w:val="left"/>
      <w:pPr>
        <w:ind w:left="720" w:hanging="360"/>
      </w:pPr>
      <w:rPr>
        <w:rFonts w:ascii="Calibri" w:hAnsi="Calibri" w:cs="Calibri" w:hint="default"/>
        <w:b/>
        <w:sz w:val="28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1692957">
    <w:abstractNumId w:val="29"/>
  </w:num>
  <w:num w:numId="2" w16cid:durableId="1421366532">
    <w:abstractNumId w:val="38"/>
  </w:num>
  <w:num w:numId="3" w16cid:durableId="1674723234">
    <w:abstractNumId w:val="30"/>
  </w:num>
  <w:num w:numId="4" w16cid:durableId="184712984">
    <w:abstractNumId w:val="48"/>
  </w:num>
  <w:num w:numId="5" w16cid:durableId="715814382">
    <w:abstractNumId w:val="18"/>
  </w:num>
  <w:num w:numId="6" w16cid:durableId="996567898">
    <w:abstractNumId w:val="15"/>
  </w:num>
  <w:num w:numId="7" w16cid:durableId="321083304">
    <w:abstractNumId w:val="40"/>
  </w:num>
  <w:num w:numId="8" w16cid:durableId="1743603416">
    <w:abstractNumId w:val="20"/>
  </w:num>
  <w:num w:numId="9" w16cid:durableId="297927820">
    <w:abstractNumId w:val="9"/>
  </w:num>
  <w:num w:numId="10" w16cid:durableId="37513623">
    <w:abstractNumId w:val="33"/>
  </w:num>
  <w:num w:numId="11" w16cid:durableId="1342470581">
    <w:abstractNumId w:val="25"/>
  </w:num>
  <w:num w:numId="12" w16cid:durableId="1459447290">
    <w:abstractNumId w:val="42"/>
  </w:num>
  <w:num w:numId="13" w16cid:durableId="1179470831">
    <w:abstractNumId w:val="13"/>
  </w:num>
  <w:num w:numId="14" w16cid:durableId="1712459359">
    <w:abstractNumId w:val="8"/>
  </w:num>
  <w:num w:numId="15" w16cid:durableId="881557467">
    <w:abstractNumId w:val="31"/>
  </w:num>
  <w:num w:numId="16" w16cid:durableId="106194060">
    <w:abstractNumId w:val="22"/>
  </w:num>
  <w:num w:numId="17" w16cid:durableId="1508978403">
    <w:abstractNumId w:val="35"/>
  </w:num>
  <w:num w:numId="18" w16cid:durableId="1600983746">
    <w:abstractNumId w:val="5"/>
  </w:num>
  <w:num w:numId="19" w16cid:durableId="1846046835">
    <w:abstractNumId w:val="14"/>
  </w:num>
  <w:num w:numId="20" w16cid:durableId="919481103">
    <w:abstractNumId w:val="6"/>
  </w:num>
  <w:num w:numId="21" w16cid:durableId="546920205">
    <w:abstractNumId w:val="10"/>
  </w:num>
  <w:num w:numId="22" w16cid:durableId="2083989478">
    <w:abstractNumId w:val="39"/>
  </w:num>
  <w:num w:numId="23" w16cid:durableId="1148479170">
    <w:abstractNumId w:val="47"/>
  </w:num>
  <w:num w:numId="24" w16cid:durableId="1793398842">
    <w:abstractNumId w:val="3"/>
  </w:num>
  <w:num w:numId="25" w16cid:durableId="1174609239">
    <w:abstractNumId w:val="41"/>
  </w:num>
  <w:num w:numId="26" w16cid:durableId="348457184">
    <w:abstractNumId w:val="37"/>
  </w:num>
  <w:num w:numId="27" w16cid:durableId="1619793205">
    <w:abstractNumId w:val="11"/>
  </w:num>
  <w:num w:numId="28" w16cid:durableId="1057632836">
    <w:abstractNumId w:val="12"/>
  </w:num>
  <w:num w:numId="29" w16cid:durableId="830951733">
    <w:abstractNumId w:val="34"/>
  </w:num>
  <w:num w:numId="30" w16cid:durableId="1844466238">
    <w:abstractNumId w:val="26"/>
  </w:num>
  <w:num w:numId="31" w16cid:durableId="391739754">
    <w:abstractNumId w:val="1"/>
  </w:num>
  <w:num w:numId="32" w16cid:durableId="1856381008">
    <w:abstractNumId w:val="28"/>
  </w:num>
  <w:num w:numId="33" w16cid:durableId="667831113">
    <w:abstractNumId w:val="16"/>
  </w:num>
  <w:num w:numId="34" w16cid:durableId="1898471011">
    <w:abstractNumId w:val="2"/>
  </w:num>
  <w:num w:numId="35" w16cid:durableId="1640375335">
    <w:abstractNumId w:val="0"/>
  </w:num>
  <w:num w:numId="36" w16cid:durableId="2025326877">
    <w:abstractNumId w:val="45"/>
  </w:num>
  <w:num w:numId="37" w16cid:durableId="1470593003">
    <w:abstractNumId w:val="46"/>
  </w:num>
  <w:num w:numId="38" w16cid:durableId="993142235">
    <w:abstractNumId w:val="36"/>
  </w:num>
  <w:num w:numId="39" w16cid:durableId="727921474">
    <w:abstractNumId w:val="43"/>
    <w:lvlOverride w:ilvl="0">
      <w:lvl w:ilvl="0">
        <w:numFmt w:val="lowerLetter"/>
        <w:lvlText w:val="%1."/>
        <w:lvlJc w:val="left"/>
      </w:lvl>
    </w:lvlOverride>
  </w:num>
  <w:num w:numId="40" w16cid:durableId="184250746">
    <w:abstractNumId w:val="4"/>
  </w:num>
  <w:num w:numId="41" w16cid:durableId="1099791865">
    <w:abstractNumId w:val="50"/>
    <w:lvlOverride w:ilvl="0">
      <w:lvl w:ilvl="0">
        <w:numFmt w:val="lowerLetter"/>
        <w:lvlText w:val="%1."/>
        <w:lvlJc w:val="left"/>
      </w:lvl>
    </w:lvlOverride>
  </w:num>
  <w:num w:numId="42" w16cid:durableId="1343044238">
    <w:abstractNumId w:val="24"/>
    <w:lvlOverride w:ilvl="0">
      <w:lvl w:ilvl="0">
        <w:numFmt w:val="lowerLetter"/>
        <w:lvlText w:val="%1."/>
        <w:lvlJc w:val="left"/>
      </w:lvl>
    </w:lvlOverride>
  </w:num>
  <w:num w:numId="43" w16cid:durableId="580869388">
    <w:abstractNumId w:val="53"/>
  </w:num>
  <w:num w:numId="44" w16cid:durableId="167254215">
    <w:abstractNumId w:val="32"/>
  </w:num>
  <w:num w:numId="45" w16cid:durableId="358745699">
    <w:abstractNumId w:val="27"/>
  </w:num>
  <w:num w:numId="46" w16cid:durableId="246619828">
    <w:abstractNumId w:val="52"/>
  </w:num>
  <w:num w:numId="47" w16cid:durableId="1184516591">
    <w:abstractNumId w:val="21"/>
  </w:num>
  <w:num w:numId="48" w16cid:durableId="350571868">
    <w:abstractNumId w:val="7"/>
  </w:num>
  <w:num w:numId="49" w16cid:durableId="628704271">
    <w:abstractNumId w:val="49"/>
  </w:num>
  <w:num w:numId="50" w16cid:durableId="1763605277">
    <w:abstractNumId w:val="17"/>
  </w:num>
  <w:num w:numId="51" w16cid:durableId="1487823998">
    <w:abstractNumId w:val="51"/>
  </w:num>
  <w:num w:numId="52" w16cid:durableId="1958096094">
    <w:abstractNumId w:val="44"/>
  </w:num>
  <w:num w:numId="53" w16cid:durableId="817041522">
    <w:abstractNumId w:val="19"/>
  </w:num>
  <w:num w:numId="54" w16cid:durableId="2120222383">
    <w:abstractNumId w:val="23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28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0F43"/>
    <w:rsid w:val="000000F0"/>
    <w:rsid w:val="000022CD"/>
    <w:rsid w:val="000026C3"/>
    <w:rsid w:val="00002EA3"/>
    <w:rsid w:val="00003171"/>
    <w:rsid w:val="000049BB"/>
    <w:rsid w:val="00006DB6"/>
    <w:rsid w:val="00007386"/>
    <w:rsid w:val="00013924"/>
    <w:rsid w:val="000173C6"/>
    <w:rsid w:val="000251F9"/>
    <w:rsid w:val="00033EDE"/>
    <w:rsid w:val="00040B1C"/>
    <w:rsid w:val="000419D6"/>
    <w:rsid w:val="000479D7"/>
    <w:rsid w:val="0005146C"/>
    <w:rsid w:val="000621B8"/>
    <w:rsid w:val="0006239A"/>
    <w:rsid w:val="0006468D"/>
    <w:rsid w:val="00066856"/>
    <w:rsid w:val="00067BE5"/>
    <w:rsid w:val="00071FDA"/>
    <w:rsid w:val="0007237B"/>
    <w:rsid w:val="000726AA"/>
    <w:rsid w:val="000735AC"/>
    <w:rsid w:val="00075D08"/>
    <w:rsid w:val="00076C5B"/>
    <w:rsid w:val="000772B8"/>
    <w:rsid w:val="00077D15"/>
    <w:rsid w:val="0008055D"/>
    <w:rsid w:val="00080B79"/>
    <w:rsid w:val="00083237"/>
    <w:rsid w:val="000845B5"/>
    <w:rsid w:val="00086166"/>
    <w:rsid w:val="00096F93"/>
    <w:rsid w:val="000A099F"/>
    <w:rsid w:val="000B46F8"/>
    <w:rsid w:val="000D63BA"/>
    <w:rsid w:val="000D77E9"/>
    <w:rsid w:val="000D79AC"/>
    <w:rsid w:val="000E5113"/>
    <w:rsid w:val="000E68FE"/>
    <w:rsid w:val="000F23BB"/>
    <w:rsid w:val="000F47B1"/>
    <w:rsid w:val="000F4F5F"/>
    <w:rsid w:val="000F713E"/>
    <w:rsid w:val="00103357"/>
    <w:rsid w:val="0010645B"/>
    <w:rsid w:val="00106BF9"/>
    <w:rsid w:val="001136CA"/>
    <w:rsid w:val="00116F96"/>
    <w:rsid w:val="00124BE8"/>
    <w:rsid w:val="0012590F"/>
    <w:rsid w:val="0013196C"/>
    <w:rsid w:val="001354A3"/>
    <w:rsid w:val="0014086B"/>
    <w:rsid w:val="00142367"/>
    <w:rsid w:val="001471B4"/>
    <w:rsid w:val="00147954"/>
    <w:rsid w:val="0015003F"/>
    <w:rsid w:val="00153108"/>
    <w:rsid w:val="00160415"/>
    <w:rsid w:val="00161F54"/>
    <w:rsid w:val="00163930"/>
    <w:rsid w:val="0016699F"/>
    <w:rsid w:val="00181BA1"/>
    <w:rsid w:val="001867D5"/>
    <w:rsid w:val="00191768"/>
    <w:rsid w:val="001920DA"/>
    <w:rsid w:val="001964BE"/>
    <w:rsid w:val="001A133A"/>
    <w:rsid w:val="001A2682"/>
    <w:rsid w:val="001A4AF3"/>
    <w:rsid w:val="001A5AD6"/>
    <w:rsid w:val="001A741D"/>
    <w:rsid w:val="001B129A"/>
    <w:rsid w:val="001B4927"/>
    <w:rsid w:val="001D2BDC"/>
    <w:rsid w:val="001D43C4"/>
    <w:rsid w:val="001D64B5"/>
    <w:rsid w:val="001D76C2"/>
    <w:rsid w:val="001E2C46"/>
    <w:rsid w:val="001F66A3"/>
    <w:rsid w:val="001F7966"/>
    <w:rsid w:val="00203882"/>
    <w:rsid w:val="00206E8B"/>
    <w:rsid w:val="0021473B"/>
    <w:rsid w:val="00215138"/>
    <w:rsid w:val="00215A4E"/>
    <w:rsid w:val="00217EC8"/>
    <w:rsid w:val="00220EF8"/>
    <w:rsid w:val="00222299"/>
    <w:rsid w:val="00225BE0"/>
    <w:rsid w:val="002268AC"/>
    <w:rsid w:val="00227608"/>
    <w:rsid w:val="0023018C"/>
    <w:rsid w:val="00232BCD"/>
    <w:rsid w:val="00234E1B"/>
    <w:rsid w:val="00235852"/>
    <w:rsid w:val="00235864"/>
    <w:rsid w:val="002371EE"/>
    <w:rsid w:val="0024704D"/>
    <w:rsid w:val="0025173A"/>
    <w:rsid w:val="00257A0B"/>
    <w:rsid w:val="00260AA6"/>
    <w:rsid w:val="00260D06"/>
    <w:rsid w:val="00266A22"/>
    <w:rsid w:val="00267DF8"/>
    <w:rsid w:val="00275A00"/>
    <w:rsid w:val="00276486"/>
    <w:rsid w:val="00277F30"/>
    <w:rsid w:val="00280960"/>
    <w:rsid w:val="002935BD"/>
    <w:rsid w:val="00293941"/>
    <w:rsid w:val="00293BCE"/>
    <w:rsid w:val="002957A4"/>
    <w:rsid w:val="00295A0F"/>
    <w:rsid w:val="00295C92"/>
    <w:rsid w:val="002967E2"/>
    <w:rsid w:val="002A3EFE"/>
    <w:rsid w:val="002B3771"/>
    <w:rsid w:val="002C55E8"/>
    <w:rsid w:val="002C6C70"/>
    <w:rsid w:val="002D007D"/>
    <w:rsid w:val="002F3BDE"/>
    <w:rsid w:val="002F46D9"/>
    <w:rsid w:val="00301642"/>
    <w:rsid w:val="0030202E"/>
    <w:rsid w:val="00304146"/>
    <w:rsid w:val="00306878"/>
    <w:rsid w:val="00310F43"/>
    <w:rsid w:val="00313526"/>
    <w:rsid w:val="0031536B"/>
    <w:rsid w:val="00324370"/>
    <w:rsid w:val="003252E1"/>
    <w:rsid w:val="003355F0"/>
    <w:rsid w:val="003364F4"/>
    <w:rsid w:val="00344AFA"/>
    <w:rsid w:val="0034590C"/>
    <w:rsid w:val="00346989"/>
    <w:rsid w:val="00346BAF"/>
    <w:rsid w:val="003522BB"/>
    <w:rsid w:val="00352514"/>
    <w:rsid w:val="00354574"/>
    <w:rsid w:val="003563BE"/>
    <w:rsid w:val="00362BED"/>
    <w:rsid w:val="003652B6"/>
    <w:rsid w:val="00367DB9"/>
    <w:rsid w:val="003715AC"/>
    <w:rsid w:val="003750D6"/>
    <w:rsid w:val="00377CCC"/>
    <w:rsid w:val="0038345C"/>
    <w:rsid w:val="00383EC9"/>
    <w:rsid w:val="0038463D"/>
    <w:rsid w:val="00384C36"/>
    <w:rsid w:val="00391F64"/>
    <w:rsid w:val="003940D2"/>
    <w:rsid w:val="00395544"/>
    <w:rsid w:val="00395AC9"/>
    <w:rsid w:val="00396193"/>
    <w:rsid w:val="0039738D"/>
    <w:rsid w:val="003A23A1"/>
    <w:rsid w:val="003A4967"/>
    <w:rsid w:val="003B1B93"/>
    <w:rsid w:val="003C0038"/>
    <w:rsid w:val="003C0063"/>
    <w:rsid w:val="003C3119"/>
    <w:rsid w:val="003C4AF6"/>
    <w:rsid w:val="003C53C3"/>
    <w:rsid w:val="003D29B3"/>
    <w:rsid w:val="003E12FC"/>
    <w:rsid w:val="003E36CA"/>
    <w:rsid w:val="003E576D"/>
    <w:rsid w:val="003F15BF"/>
    <w:rsid w:val="003F21F5"/>
    <w:rsid w:val="003F2C46"/>
    <w:rsid w:val="00402834"/>
    <w:rsid w:val="00404F9D"/>
    <w:rsid w:val="00407E2D"/>
    <w:rsid w:val="00412523"/>
    <w:rsid w:val="004132AE"/>
    <w:rsid w:val="00415DF4"/>
    <w:rsid w:val="00422858"/>
    <w:rsid w:val="00425337"/>
    <w:rsid w:val="0042557F"/>
    <w:rsid w:val="004275FD"/>
    <w:rsid w:val="00432A4F"/>
    <w:rsid w:val="004355EE"/>
    <w:rsid w:val="00435C94"/>
    <w:rsid w:val="004366EC"/>
    <w:rsid w:val="00437203"/>
    <w:rsid w:val="004372F7"/>
    <w:rsid w:val="00443E61"/>
    <w:rsid w:val="004458D7"/>
    <w:rsid w:val="004507DD"/>
    <w:rsid w:val="0046514A"/>
    <w:rsid w:val="004659BD"/>
    <w:rsid w:val="00467A57"/>
    <w:rsid w:val="00470759"/>
    <w:rsid w:val="0047083E"/>
    <w:rsid w:val="0047328E"/>
    <w:rsid w:val="00473FE6"/>
    <w:rsid w:val="004752E9"/>
    <w:rsid w:val="004765F6"/>
    <w:rsid w:val="00477DFE"/>
    <w:rsid w:val="00486C99"/>
    <w:rsid w:val="004933AD"/>
    <w:rsid w:val="004935BB"/>
    <w:rsid w:val="004962CD"/>
    <w:rsid w:val="00496D40"/>
    <w:rsid w:val="004A13FD"/>
    <w:rsid w:val="004A340A"/>
    <w:rsid w:val="004A4F75"/>
    <w:rsid w:val="004A5AD8"/>
    <w:rsid w:val="004C28BB"/>
    <w:rsid w:val="004C6EE0"/>
    <w:rsid w:val="004D5806"/>
    <w:rsid w:val="004D7982"/>
    <w:rsid w:val="004E0744"/>
    <w:rsid w:val="004F3022"/>
    <w:rsid w:val="004F4F6A"/>
    <w:rsid w:val="004F7EF5"/>
    <w:rsid w:val="005000D4"/>
    <w:rsid w:val="00503606"/>
    <w:rsid w:val="00505E88"/>
    <w:rsid w:val="0052167E"/>
    <w:rsid w:val="00521D19"/>
    <w:rsid w:val="00523D98"/>
    <w:rsid w:val="00532D83"/>
    <w:rsid w:val="00542B77"/>
    <w:rsid w:val="00544F28"/>
    <w:rsid w:val="00555AA1"/>
    <w:rsid w:val="00560E8E"/>
    <w:rsid w:val="005624EC"/>
    <w:rsid w:val="00562AE4"/>
    <w:rsid w:val="00562D5A"/>
    <w:rsid w:val="00566716"/>
    <w:rsid w:val="00572053"/>
    <w:rsid w:val="00572A2D"/>
    <w:rsid w:val="00572F17"/>
    <w:rsid w:val="005743D7"/>
    <w:rsid w:val="005758A7"/>
    <w:rsid w:val="00576198"/>
    <w:rsid w:val="00581C48"/>
    <w:rsid w:val="0058322C"/>
    <w:rsid w:val="0058543A"/>
    <w:rsid w:val="00587C3E"/>
    <w:rsid w:val="00591250"/>
    <w:rsid w:val="00593EF1"/>
    <w:rsid w:val="00597234"/>
    <w:rsid w:val="005A0388"/>
    <w:rsid w:val="005A34DD"/>
    <w:rsid w:val="005B0BC0"/>
    <w:rsid w:val="005C0705"/>
    <w:rsid w:val="005C6267"/>
    <w:rsid w:val="005D2E03"/>
    <w:rsid w:val="005D5909"/>
    <w:rsid w:val="005E4CD0"/>
    <w:rsid w:val="005F06AA"/>
    <w:rsid w:val="005F08BF"/>
    <w:rsid w:val="005F404F"/>
    <w:rsid w:val="005F4761"/>
    <w:rsid w:val="005F5B3A"/>
    <w:rsid w:val="005F69CD"/>
    <w:rsid w:val="0060263A"/>
    <w:rsid w:val="00605DE0"/>
    <w:rsid w:val="00607BDC"/>
    <w:rsid w:val="00617D98"/>
    <w:rsid w:val="00617FE1"/>
    <w:rsid w:val="00623140"/>
    <w:rsid w:val="006243A5"/>
    <w:rsid w:val="00633B60"/>
    <w:rsid w:val="00633CD9"/>
    <w:rsid w:val="00635422"/>
    <w:rsid w:val="00637348"/>
    <w:rsid w:val="006400D2"/>
    <w:rsid w:val="006424F5"/>
    <w:rsid w:val="0065340C"/>
    <w:rsid w:val="00655F35"/>
    <w:rsid w:val="00656FB3"/>
    <w:rsid w:val="00666B2F"/>
    <w:rsid w:val="00666C2C"/>
    <w:rsid w:val="00672C54"/>
    <w:rsid w:val="00673D62"/>
    <w:rsid w:val="00676C8F"/>
    <w:rsid w:val="00680AA1"/>
    <w:rsid w:val="00682666"/>
    <w:rsid w:val="0068494C"/>
    <w:rsid w:val="00685B8A"/>
    <w:rsid w:val="00687041"/>
    <w:rsid w:val="0069186E"/>
    <w:rsid w:val="00692531"/>
    <w:rsid w:val="00692E7A"/>
    <w:rsid w:val="006A3751"/>
    <w:rsid w:val="006A3FD8"/>
    <w:rsid w:val="006A4A57"/>
    <w:rsid w:val="006A6182"/>
    <w:rsid w:val="006B1C64"/>
    <w:rsid w:val="006C2F02"/>
    <w:rsid w:val="006C39EF"/>
    <w:rsid w:val="006D50A8"/>
    <w:rsid w:val="006D76B6"/>
    <w:rsid w:val="006E1D22"/>
    <w:rsid w:val="006E3B6A"/>
    <w:rsid w:val="006E788D"/>
    <w:rsid w:val="006F19FD"/>
    <w:rsid w:val="006F4EAE"/>
    <w:rsid w:val="006F6627"/>
    <w:rsid w:val="007122A6"/>
    <w:rsid w:val="0071473F"/>
    <w:rsid w:val="0072507D"/>
    <w:rsid w:val="0073107D"/>
    <w:rsid w:val="0073318C"/>
    <w:rsid w:val="0074274C"/>
    <w:rsid w:val="007521F2"/>
    <w:rsid w:val="0075361A"/>
    <w:rsid w:val="007624CB"/>
    <w:rsid w:val="0076510B"/>
    <w:rsid w:val="00766AA0"/>
    <w:rsid w:val="0077081D"/>
    <w:rsid w:val="007745B0"/>
    <w:rsid w:val="00776A55"/>
    <w:rsid w:val="00777ACC"/>
    <w:rsid w:val="0078134E"/>
    <w:rsid w:val="0078585B"/>
    <w:rsid w:val="0078648F"/>
    <w:rsid w:val="00791392"/>
    <w:rsid w:val="00792F35"/>
    <w:rsid w:val="007A0973"/>
    <w:rsid w:val="007A4321"/>
    <w:rsid w:val="007A7950"/>
    <w:rsid w:val="007B077A"/>
    <w:rsid w:val="007B25AD"/>
    <w:rsid w:val="007B62B5"/>
    <w:rsid w:val="007B7CD2"/>
    <w:rsid w:val="007C164A"/>
    <w:rsid w:val="007D4091"/>
    <w:rsid w:val="007D5A86"/>
    <w:rsid w:val="007D741D"/>
    <w:rsid w:val="007D7B32"/>
    <w:rsid w:val="007E695C"/>
    <w:rsid w:val="007F24CD"/>
    <w:rsid w:val="007F3C9B"/>
    <w:rsid w:val="00800AE1"/>
    <w:rsid w:val="00805274"/>
    <w:rsid w:val="00812CCD"/>
    <w:rsid w:val="00820703"/>
    <w:rsid w:val="00821024"/>
    <w:rsid w:val="00827E7C"/>
    <w:rsid w:val="00846480"/>
    <w:rsid w:val="008473E1"/>
    <w:rsid w:val="0084771A"/>
    <w:rsid w:val="008628B8"/>
    <w:rsid w:val="00864CC7"/>
    <w:rsid w:val="008651AE"/>
    <w:rsid w:val="00880E75"/>
    <w:rsid w:val="008821D0"/>
    <w:rsid w:val="00892C6D"/>
    <w:rsid w:val="008945AB"/>
    <w:rsid w:val="00894D9C"/>
    <w:rsid w:val="00896FE0"/>
    <w:rsid w:val="008A0ABB"/>
    <w:rsid w:val="008A363E"/>
    <w:rsid w:val="008B2C3A"/>
    <w:rsid w:val="008B3495"/>
    <w:rsid w:val="008B6BAC"/>
    <w:rsid w:val="008B7286"/>
    <w:rsid w:val="008B7D79"/>
    <w:rsid w:val="008C04DA"/>
    <w:rsid w:val="008C1E1E"/>
    <w:rsid w:val="008C6268"/>
    <w:rsid w:val="008C6638"/>
    <w:rsid w:val="008C78DE"/>
    <w:rsid w:val="008D01ED"/>
    <w:rsid w:val="008D05DB"/>
    <w:rsid w:val="008D3C6C"/>
    <w:rsid w:val="008E0A86"/>
    <w:rsid w:val="008E7AF4"/>
    <w:rsid w:val="008F25A5"/>
    <w:rsid w:val="008F4342"/>
    <w:rsid w:val="008F4C7C"/>
    <w:rsid w:val="008F5227"/>
    <w:rsid w:val="0090202B"/>
    <w:rsid w:val="00902770"/>
    <w:rsid w:val="00907223"/>
    <w:rsid w:val="00911E61"/>
    <w:rsid w:val="009130C1"/>
    <w:rsid w:val="009149D5"/>
    <w:rsid w:val="00917969"/>
    <w:rsid w:val="00922F25"/>
    <w:rsid w:val="0092456A"/>
    <w:rsid w:val="00924F8E"/>
    <w:rsid w:val="00924FB9"/>
    <w:rsid w:val="009369A1"/>
    <w:rsid w:val="0093720E"/>
    <w:rsid w:val="00950079"/>
    <w:rsid w:val="0095270A"/>
    <w:rsid w:val="009573C0"/>
    <w:rsid w:val="00962C04"/>
    <w:rsid w:val="009655E4"/>
    <w:rsid w:val="00973683"/>
    <w:rsid w:val="00983883"/>
    <w:rsid w:val="00984EF7"/>
    <w:rsid w:val="009850CE"/>
    <w:rsid w:val="00985336"/>
    <w:rsid w:val="009879EB"/>
    <w:rsid w:val="009905AF"/>
    <w:rsid w:val="00990B59"/>
    <w:rsid w:val="00991CA4"/>
    <w:rsid w:val="009925E7"/>
    <w:rsid w:val="0099505A"/>
    <w:rsid w:val="009962B4"/>
    <w:rsid w:val="00997706"/>
    <w:rsid w:val="009A1D75"/>
    <w:rsid w:val="009B104C"/>
    <w:rsid w:val="009B3806"/>
    <w:rsid w:val="009B3E92"/>
    <w:rsid w:val="009C1F66"/>
    <w:rsid w:val="009C731D"/>
    <w:rsid w:val="009D7783"/>
    <w:rsid w:val="009F084C"/>
    <w:rsid w:val="009F0F80"/>
    <w:rsid w:val="009F393D"/>
    <w:rsid w:val="009F7B8E"/>
    <w:rsid w:val="00A03069"/>
    <w:rsid w:val="00A057AB"/>
    <w:rsid w:val="00A112BA"/>
    <w:rsid w:val="00A12A98"/>
    <w:rsid w:val="00A20CF7"/>
    <w:rsid w:val="00A25D34"/>
    <w:rsid w:val="00A27252"/>
    <w:rsid w:val="00A301B4"/>
    <w:rsid w:val="00A33A03"/>
    <w:rsid w:val="00A34AEE"/>
    <w:rsid w:val="00A3684D"/>
    <w:rsid w:val="00A41995"/>
    <w:rsid w:val="00A422CD"/>
    <w:rsid w:val="00A50A6D"/>
    <w:rsid w:val="00A52070"/>
    <w:rsid w:val="00A54B4A"/>
    <w:rsid w:val="00A55AC9"/>
    <w:rsid w:val="00A55DD4"/>
    <w:rsid w:val="00A61898"/>
    <w:rsid w:val="00A664BB"/>
    <w:rsid w:val="00A71884"/>
    <w:rsid w:val="00A76076"/>
    <w:rsid w:val="00A7627B"/>
    <w:rsid w:val="00A84A7D"/>
    <w:rsid w:val="00A86E0A"/>
    <w:rsid w:val="00A91FE5"/>
    <w:rsid w:val="00A92A8D"/>
    <w:rsid w:val="00A92FBF"/>
    <w:rsid w:val="00AA0188"/>
    <w:rsid w:val="00AA19FA"/>
    <w:rsid w:val="00AA33BF"/>
    <w:rsid w:val="00AA4814"/>
    <w:rsid w:val="00AA51DC"/>
    <w:rsid w:val="00AC32C6"/>
    <w:rsid w:val="00AC51B8"/>
    <w:rsid w:val="00AC5B3F"/>
    <w:rsid w:val="00AC60F8"/>
    <w:rsid w:val="00AC65C8"/>
    <w:rsid w:val="00AE0A41"/>
    <w:rsid w:val="00AE0C36"/>
    <w:rsid w:val="00AE52D7"/>
    <w:rsid w:val="00AE5EB1"/>
    <w:rsid w:val="00AF000C"/>
    <w:rsid w:val="00AF2633"/>
    <w:rsid w:val="00AF3818"/>
    <w:rsid w:val="00AF3909"/>
    <w:rsid w:val="00AF6CF0"/>
    <w:rsid w:val="00B02A20"/>
    <w:rsid w:val="00B079D9"/>
    <w:rsid w:val="00B13A12"/>
    <w:rsid w:val="00B1545B"/>
    <w:rsid w:val="00B26252"/>
    <w:rsid w:val="00B3158E"/>
    <w:rsid w:val="00B34B69"/>
    <w:rsid w:val="00B34F72"/>
    <w:rsid w:val="00B35ECB"/>
    <w:rsid w:val="00B37410"/>
    <w:rsid w:val="00B405E4"/>
    <w:rsid w:val="00B40E0E"/>
    <w:rsid w:val="00B421B2"/>
    <w:rsid w:val="00B42A81"/>
    <w:rsid w:val="00B43BF1"/>
    <w:rsid w:val="00B45BE5"/>
    <w:rsid w:val="00B5244E"/>
    <w:rsid w:val="00B5331A"/>
    <w:rsid w:val="00B542FD"/>
    <w:rsid w:val="00B57041"/>
    <w:rsid w:val="00B601F5"/>
    <w:rsid w:val="00B60BF1"/>
    <w:rsid w:val="00B62632"/>
    <w:rsid w:val="00B64DEC"/>
    <w:rsid w:val="00B64FD2"/>
    <w:rsid w:val="00B65D0B"/>
    <w:rsid w:val="00B66942"/>
    <w:rsid w:val="00B711E6"/>
    <w:rsid w:val="00B82973"/>
    <w:rsid w:val="00B90B3F"/>
    <w:rsid w:val="00BA1C9D"/>
    <w:rsid w:val="00BA43DB"/>
    <w:rsid w:val="00BA477F"/>
    <w:rsid w:val="00BA5B15"/>
    <w:rsid w:val="00BA6FF4"/>
    <w:rsid w:val="00BB55B2"/>
    <w:rsid w:val="00BC5940"/>
    <w:rsid w:val="00BD39DF"/>
    <w:rsid w:val="00BD78F6"/>
    <w:rsid w:val="00BE11C6"/>
    <w:rsid w:val="00BE2254"/>
    <w:rsid w:val="00BE3FF7"/>
    <w:rsid w:val="00BE6101"/>
    <w:rsid w:val="00BF55EF"/>
    <w:rsid w:val="00C11976"/>
    <w:rsid w:val="00C17559"/>
    <w:rsid w:val="00C23910"/>
    <w:rsid w:val="00C26441"/>
    <w:rsid w:val="00C26F10"/>
    <w:rsid w:val="00C33D6C"/>
    <w:rsid w:val="00C344EA"/>
    <w:rsid w:val="00C46F29"/>
    <w:rsid w:val="00C51FEB"/>
    <w:rsid w:val="00C5505F"/>
    <w:rsid w:val="00C84C92"/>
    <w:rsid w:val="00C8728B"/>
    <w:rsid w:val="00C8754D"/>
    <w:rsid w:val="00C97C9A"/>
    <w:rsid w:val="00CA0EFA"/>
    <w:rsid w:val="00CA4094"/>
    <w:rsid w:val="00CA6420"/>
    <w:rsid w:val="00CB00E0"/>
    <w:rsid w:val="00CB0CEC"/>
    <w:rsid w:val="00CB5E28"/>
    <w:rsid w:val="00CB6028"/>
    <w:rsid w:val="00CC005D"/>
    <w:rsid w:val="00CC0A14"/>
    <w:rsid w:val="00CC12B2"/>
    <w:rsid w:val="00CC17C8"/>
    <w:rsid w:val="00CC6EA6"/>
    <w:rsid w:val="00CD1554"/>
    <w:rsid w:val="00CD72E0"/>
    <w:rsid w:val="00CD7485"/>
    <w:rsid w:val="00CE2F62"/>
    <w:rsid w:val="00CE5064"/>
    <w:rsid w:val="00CE63A9"/>
    <w:rsid w:val="00CE7A25"/>
    <w:rsid w:val="00CF6B58"/>
    <w:rsid w:val="00D05282"/>
    <w:rsid w:val="00D070CC"/>
    <w:rsid w:val="00D12163"/>
    <w:rsid w:val="00D13965"/>
    <w:rsid w:val="00D15E36"/>
    <w:rsid w:val="00D2134C"/>
    <w:rsid w:val="00D21F6E"/>
    <w:rsid w:val="00D2741A"/>
    <w:rsid w:val="00D32030"/>
    <w:rsid w:val="00D33A91"/>
    <w:rsid w:val="00D351F6"/>
    <w:rsid w:val="00D37914"/>
    <w:rsid w:val="00D45899"/>
    <w:rsid w:val="00D50242"/>
    <w:rsid w:val="00D5158D"/>
    <w:rsid w:val="00D54BAB"/>
    <w:rsid w:val="00D60BE8"/>
    <w:rsid w:val="00D629DE"/>
    <w:rsid w:val="00D71A75"/>
    <w:rsid w:val="00D74F95"/>
    <w:rsid w:val="00D90BB9"/>
    <w:rsid w:val="00D92715"/>
    <w:rsid w:val="00D942E4"/>
    <w:rsid w:val="00D94D12"/>
    <w:rsid w:val="00DA04E2"/>
    <w:rsid w:val="00DA7F20"/>
    <w:rsid w:val="00DB0E4C"/>
    <w:rsid w:val="00DB40F1"/>
    <w:rsid w:val="00DC4715"/>
    <w:rsid w:val="00DC5A55"/>
    <w:rsid w:val="00DC7037"/>
    <w:rsid w:val="00DD14EB"/>
    <w:rsid w:val="00DD1D0E"/>
    <w:rsid w:val="00DD2564"/>
    <w:rsid w:val="00DD2D41"/>
    <w:rsid w:val="00DD2F4B"/>
    <w:rsid w:val="00DD3A88"/>
    <w:rsid w:val="00DD4651"/>
    <w:rsid w:val="00DD6F09"/>
    <w:rsid w:val="00DE1EAF"/>
    <w:rsid w:val="00DE27B5"/>
    <w:rsid w:val="00DE6180"/>
    <w:rsid w:val="00DF052C"/>
    <w:rsid w:val="00DF099D"/>
    <w:rsid w:val="00DF3C6E"/>
    <w:rsid w:val="00E011C7"/>
    <w:rsid w:val="00E01D58"/>
    <w:rsid w:val="00E06539"/>
    <w:rsid w:val="00E1381E"/>
    <w:rsid w:val="00E32FD2"/>
    <w:rsid w:val="00E3401E"/>
    <w:rsid w:val="00E37613"/>
    <w:rsid w:val="00E5220F"/>
    <w:rsid w:val="00E529DF"/>
    <w:rsid w:val="00E55028"/>
    <w:rsid w:val="00E5588D"/>
    <w:rsid w:val="00E56F15"/>
    <w:rsid w:val="00E600D6"/>
    <w:rsid w:val="00E63F61"/>
    <w:rsid w:val="00E64BA9"/>
    <w:rsid w:val="00E679CA"/>
    <w:rsid w:val="00E70843"/>
    <w:rsid w:val="00E7554C"/>
    <w:rsid w:val="00E7762F"/>
    <w:rsid w:val="00E81807"/>
    <w:rsid w:val="00E843AD"/>
    <w:rsid w:val="00E87461"/>
    <w:rsid w:val="00E934BA"/>
    <w:rsid w:val="00EA1676"/>
    <w:rsid w:val="00EA3D64"/>
    <w:rsid w:val="00EB2B06"/>
    <w:rsid w:val="00ED4DD1"/>
    <w:rsid w:val="00EE148A"/>
    <w:rsid w:val="00EE222E"/>
    <w:rsid w:val="00EE7A02"/>
    <w:rsid w:val="00EF2B3B"/>
    <w:rsid w:val="00EF2E59"/>
    <w:rsid w:val="00EF4583"/>
    <w:rsid w:val="00F00C08"/>
    <w:rsid w:val="00F00F24"/>
    <w:rsid w:val="00F01545"/>
    <w:rsid w:val="00F01600"/>
    <w:rsid w:val="00F0379D"/>
    <w:rsid w:val="00F16905"/>
    <w:rsid w:val="00F207A1"/>
    <w:rsid w:val="00F20D60"/>
    <w:rsid w:val="00F25609"/>
    <w:rsid w:val="00F26194"/>
    <w:rsid w:val="00F27B72"/>
    <w:rsid w:val="00F27CB6"/>
    <w:rsid w:val="00F30468"/>
    <w:rsid w:val="00F305B1"/>
    <w:rsid w:val="00F326F3"/>
    <w:rsid w:val="00F34D01"/>
    <w:rsid w:val="00F40459"/>
    <w:rsid w:val="00F47385"/>
    <w:rsid w:val="00F50AE5"/>
    <w:rsid w:val="00F5376C"/>
    <w:rsid w:val="00F7204C"/>
    <w:rsid w:val="00F74343"/>
    <w:rsid w:val="00F770C8"/>
    <w:rsid w:val="00F83D3B"/>
    <w:rsid w:val="00F94E3C"/>
    <w:rsid w:val="00FB21D1"/>
    <w:rsid w:val="00FB35D0"/>
    <w:rsid w:val="00FD2EFC"/>
    <w:rsid w:val="00FD57B0"/>
    <w:rsid w:val="00FD5A53"/>
    <w:rsid w:val="00FE1647"/>
    <w:rsid w:val="00FE21EC"/>
    <w:rsid w:val="00FF3D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731B02E"/>
  <w15:docId w15:val="{5952C25A-B3D5-4D3E-87F8-ED2DD36992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2564"/>
  </w:style>
  <w:style w:type="paragraph" w:styleId="Ttulo1">
    <w:name w:val="heading 1"/>
    <w:basedOn w:val="Normal"/>
    <w:link w:val="Ttulo1Char"/>
    <w:uiPriority w:val="9"/>
    <w:qFormat/>
    <w:rsid w:val="004372F7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4372F7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4372F7"/>
    <w:pPr>
      <w:keepNext/>
      <w:keepLines/>
      <w:spacing w:before="4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4372F7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link w:val="PargrafodaListaChar"/>
    <w:uiPriority w:val="34"/>
    <w:qFormat/>
    <w:rsid w:val="00AC60F8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310F43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10F43"/>
  </w:style>
  <w:style w:type="paragraph" w:styleId="Rodap">
    <w:name w:val="footer"/>
    <w:basedOn w:val="Normal"/>
    <w:link w:val="RodapChar"/>
    <w:uiPriority w:val="99"/>
    <w:unhideWhenUsed/>
    <w:rsid w:val="00310F43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10F43"/>
  </w:style>
  <w:style w:type="paragraph" w:styleId="Textodebalo">
    <w:name w:val="Balloon Text"/>
    <w:basedOn w:val="Normal"/>
    <w:link w:val="TextodebaloChar"/>
    <w:uiPriority w:val="99"/>
    <w:semiHidden/>
    <w:unhideWhenUsed/>
    <w:rsid w:val="00E81807"/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81807"/>
    <w:rPr>
      <w:rFonts w:ascii="Segoe UI" w:hAnsi="Segoe UI" w:cs="Segoe UI"/>
      <w:sz w:val="18"/>
      <w:szCs w:val="18"/>
    </w:rPr>
  </w:style>
  <w:style w:type="character" w:styleId="Hyperlink">
    <w:name w:val="Hyperlink"/>
    <w:rsid w:val="00BC5940"/>
    <w:rPr>
      <w:u w:val="single"/>
    </w:rPr>
  </w:style>
  <w:style w:type="table" w:customStyle="1" w:styleId="TableNormal">
    <w:name w:val="Table Normal"/>
    <w:rsid w:val="00BC5940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 w:cs="Times New Roman"/>
      <w:sz w:val="20"/>
      <w:szCs w:val="20"/>
      <w:bdr w:val="nil"/>
      <w:lang w:eastAsia="pt-BR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CabealhoeRodap">
    <w:name w:val="Cabeçalho e Rodapé"/>
    <w:rsid w:val="00BC5940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eastAsia="Arial Unicode MS" w:hAnsi="Helvetica" w:cs="Arial Unicode MS"/>
      <w:color w:val="000000"/>
      <w:sz w:val="24"/>
      <w:szCs w:val="24"/>
      <w:bdr w:val="nil"/>
      <w:lang w:eastAsia="pt-BR"/>
    </w:rPr>
  </w:style>
  <w:style w:type="paragraph" w:customStyle="1" w:styleId="Corpo">
    <w:name w:val="Corpo"/>
    <w:rsid w:val="00BC5940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  <w:lang w:eastAsia="pt-BR"/>
    </w:rPr>
  </w:style>
  <w:style w:type="numbering" w:customStyle="1" w:styleId="EstiloImportado1">
    <w:name w:val="Estilo Importado 1"/>
    <w:rsid w:val="00BC5940"/>
    <w:pPr>
      <w:numPr>
        <w:numId w:val="1"/>
      </w:numPr>
    </w:pPr>
  </w:style>
  <w:style w:type="numbering" w:customStyle="1" w:styleId="EstiloImportado2">
    <w:name w:val="Estilo Importado 2"/>
    <w:rsid w:val="00BC5940"/>
    <w:pPr>
      <w:numPr>
        <w:numId w:val="2"/>
      </w:numPr>
    </w:pPr>
  </w:style>
  <w:style w:type="numbering" w:customStyle="1" w:styleId="EstiloImportado3">
    <w:name w:val="Estilo Importado 3"/>
    <w:rsid w:val="00BC5940"/>
    <w:pPr>
      <w:numPr>
        <w:numId w:val="3"/>
      </w:numPr>
    </w:pPr>
  </w:style>
  <w:style w:type="numbering" w:customStyle="1" w:styleId="EstiloImportado4">
    <w:name w:val="Estilo Importado 4"/>
    <w:rsid w:val="00BC5940"/>
    <w:pPr>
      <w:numPr>
        <w:numId w:val="4"/>
      </w:numPr>
    </w:pPr>
  </w:style>
  <w:style w:type="numbering" w:customStyle="1" w:styleId="EstiloImportado5">
    <w:name w:val="Estilo Importado 5"/>
    <w:rsid w:val="00BC5940"/>
    <w:pPr>
      <w:numPr>
        <w:numId w:val="5"/>
      </w:numPr>
    </w:pPr>
  </w:style>
  <w:style w:type="numbering" w:customStyle="1" w:styleId="EstiloImportado6">
    <w:name w:val="Estilo Importado 6"/>
    <w:rsid w:val="00BC5940"/>
    <w:pPr>
      <w:numPr>
        <w:numId w:val="6"/>
      </w:numPr>
    </w:pPr>
  </w:style>
  <w:style w:type="numbering" w:customStyle="1" w:styleId="EstiloImportado7">
    <w:name w:val="Estilo Importado 7"/>
    <w:rsid w:val="00BC5940"/>
    <w:pPr>
      <w:numPr>
        <w:numId w:val="7"/>
      </w:numPr>
    </w:pPr>
  </w:style>
  <w:style w:type="numbering" w:customStyle="1" w:styleId="EstiloImportado8">
    <w:name w:val="Estilo Importado 8"/>
    <w:rsid w:val="00BC5940"/>
    <w:pPr>
      <w:numPr>
        <w:numId w:val="8"/>
      </w:numPr>
    </w:pPr>
  </w:style>
  <w:style w:type="numbering" w:customStyle="1" w:styleId="EstiloImportado9">
    <w:name w:val="Estilo Importado 9"/>
    <w:rsid w:val="00BC5940"/>
    <w:pPr>
      <w:numPr>
        <w:numId w:val="9"/>
      </w:numPr>
    </w:pPr>
  </w:style>
  <w:style w:type="numbering" w:customStyle="1" w:styleId="EstiloImportado10">
    <w:name w:val="Estilo Importado 10"/>
    <w:rsid w:val="00BC5940"/>
    <w:pPr>
      <w:numPr>
        <w:numId w:val="10"/>
      </w:numPr>
    </w:pPr>
  </w:style>
  <w:style w:type="numbering" w:customStyle="1" w:styleId="EstiloImportado11">
    <w:name w:val="Estilo Importado 11"/>
    <w:rsid w:val="00BC5940"/>
    <w:pPr>
      <w:numPr>
        <w:numId w:val="11"/>
      </w:numPr>
    </w:pPr>
  </w:style>
  <w:style w:type="numbering" w:customStyle="1" w:styleId="EstiloImportado12">
    <w:name w:val="Estilo Importado 12"/>
    <w:rsid w:val="00BC5940"/>
    <w:pPr>
      <w:numPr>
        <w:numId w:val="12"/>
      </w:numPr>
    </w:pPr>
  </w:style>
  <w:style w:type="numbering" w:customStyle="1" w:styleId="EstiloImportado13">
    <w:name w:val="Estilo Importado 13"/>
    <w:rsid w:val="00BC5940"/>
    <w:pPr>
      <w:numPr>
        <w:numId w:val="13"/>
      </w:numPr>
    </w:pPr>
  </w:style>
  <w:style w:type="numbering" w:customStyle="1" w:styleId="EstiloImportado14">
    <w:name w:val="Estilo Importado 14"/>
    <w:rsid w:val="00BC5940"/>
    <w:pPr>
      <w:numPr>
        <w:numId w:val="14"/>
      </w:numPr>
    </w:pPr>
  </w:style>
  <w:style w:type="numbering" w:customStyle="1" w:styleId="EstiloImportado15">
    <w:name w:val="Estilo Importado 15"/>
    <w:rsid w:val="00BC5940"/>
    <w:pPr>
      <w:numPr>
        <w:numId w:val="15"/>
      </w:numPr>
    </w:pPr>
  </w:style>
  <w:style w:type="numbering" w:customStyle="1" w:styleId="EstiloImportado16">
    <w:name w:val="Estilo Importado 16"/>
    <w:rsid w:val="00BC5940"/>
    <w:pPr>
      <w:numPr>
        <w:numId w:val="16"/>
      </w:numPr>
    </w:pPr>
  </w:style>
  <w:style w:type="numbering" w:customStyle="1" w:styleId="EstiloImportado17">
    <w:name w:val="Estilo Importado 17"/>
    <w:rsid w:val="00BC5940"/>
    <w:pPr>
      <w:numPr>
        <w:numId w:val="17"/>
      </w:numPr>
    </w:pPr>
  </w:style>
  <w:style w:type="numbering" w:customStyle="1" w:styleId="EstiloImportado18">
    <w:name w:val="Estilo Importado 18"/>
    <w:rsid w:val="00BC5940"/>
    <w:pPr>
      <w:numPr>
        <w:numId w:val="18"/>
      </w:numPr>
    </w:pPr>
  </w:style>
  <w:style w:type="numbering" w:customStyle="1" w:styleId="EstiloImportado19">
    <w:name w:val="Estilo Importado 19"/>
    <w:rsid w:val="00BC5940"/>
    <w:pPr>
      <w:numPr>
        <w:numId w:val="19"/>
      </w:numPr>
    </w:pPr>
  </w:style>
  <w:style w:type="numbering" w:customStyle="1" w:styleId="EstiloImportado20">
    <w:name w:val="Estilo Importado 20"/>
    <w:rsid w:val="00BC5940"/>
    <w:pPr>
      <w:numPr>
        <w:numId w:val="20"/>
      </w:numPr>
    </w:pPr>
  </w:style>
  <w:style w:type="numbering" w:customStyle="1" w:styleId="EstiloImportado21">
    <w:name w:val="Estilo Importado 21"/>
    <w:rsid w:val="00BC5940"/>
    <w:pPr>
      <w:numPr>
        <w:numId w:val="21"/>
      </w:numPr>
    </w:pPr>
  </w:style>
  <w:style w:type="numbering" w:customStyle="1" w:styleId="EstiloImportado22">
    <w:name w:val="Estilo Importado 22"/>
    <w:rsid w:val="00BC5940"/>
    <w:pPr>
      <w:numPr>
        <w:numId w:val="22"/>
      </w:numPr>
    </w:pPr>
  </w:style>
  <w:style w:type="numbering" w:customStyle="1" w:styleId="EstiloImportado23">
    <w:name w:val="Estilo Importado 23"/>
    <w:rsid w:val="00BC5940"/>
    <w:pPr>
      <w:numPr>
        <w:numId w:val="23"/>
      </w:numPr>
    </w:pPr>
  </w:style>
  <w:style w:type="numbering" w:customStyle="1" w:styleId="EstiloImportado24">
    <w:name w:val="Estilo Importado 24"/>
    <w:rsid w:val="00BC5940"/>
    <w:pPr>
      <w:numPr>
        <w:numId w:val="24"/>
      </w:numPr>
    </w:pPr>
  </w:style>
  <w:style w:type="numbering" w:customStyle="1" w:styleId="EstiloImportado25">
    <w:name w:val="Estilo Importado 25"/>
    <w:rsid w:val="00BC5940"/>
    <w:pPr>
      <w:numPr>
        <w:numId w:val="25"/>
      </w:numPr>
    </w:pPr>
  </w:style>
  <w:style w:type="numbering" w:customStyle="1" w:styleId="EstiloImportado26">
    <w:name w:val="Estilo Importado 26"/>
    <w:rsid w:val="00BC5940"/>
    <w:pPr>
      <w:numPr>
        <w:numId w:val="26"/>
      </w:numPr>
    </w:pPr>
  </w:style>
  <w:style w:type="numbering" w:customStyle="1" w:styleId="EstiloImportado27">
    <w:name w:val="Estilo Importado 27"/>
    <w:rsid w:val="00BC5940"/>
    <w:pPr>
      <w:numPr>
        <w:numId w:val="27"/>
      </w:numPr>
    </w:pPr>
  </w:style>
  <w:style w:type="numbering" w:customStyle="1" w:styleId="EstiloImportado28">
    <w:name w:val="Estilo Importado 28"/>
    <w:rsid w:val="00BC5940"/>
    <w:pPr>
      <w:numPr>
        <w:numId w:val="28"/>
      </w:numPr>
    </w:pPr>
  </w:style>
  <w:style w:type="numbering" w:customStyle="1" w:styleId="EstiloImportado29">
    <w:name w:val="Estilo Importado 29"/>
    <w:rsid w:val="00BC5940"/>
    <w:pPr>
      <w:numPr>
        <w:numId w:val="29"/>
      </w:numPr>
    </w:pPr>
  </w:style>
  <w:style w:type="numbering" w:customStyle="1" w:styleId="EstiloImportado30">
    <w:name w:val="Estilo Importado 30"/>
    <w:rsid w:val="00BC5940"/>
    <w:pPr>
      <w:numPr>
        <w:numId w:val="30"/>
      </w:numPr>
    </w:pPr>
  </w:style>
  <w:style w:type="numbering" w:customStyle="1" w:styleId="EstiloImportado31">
    <w:name w:val="Estilo Importado 31"/>
    <w:rsid w:val="00BC5940"/>
    <w:pPr>
      <w:numPr>
        <w:numId w:val="31"/>
      </w:numPr>
    </w:pPr>
  </w:style>
  <w:style w:type="numbering" w:customStyle="1" w:styleId="EstiloImportado32">
    <w:name w:val="Estilo Importado 32"/>
    <w:rsid w:val="00BC5940"/>
    <w:pPr>
      <w:numPr>
        <w:numId w:val="32"/>
      </w:numPr>
    </w:pPr>
  </w:style>
  <w:style w:type="numbering" w:customStyle="1" w:styleId="EstiloImportado33">
    <w:name w:val="Estilo Importado 33"/>
    <w:rsid w:val="00BC5940"/>
    <w:pPr>
      <w:numPr>
        <w:numId w:val="33"/>
      </w:numPr>
    </w:pPr>
  </w:style>
  <w:style w:type="paragraph" w:styleId="SemEspaamento">
    <w:name w:val="No Spacing"/>
    <w:uiPriority w:val="1"/>
    <w:qFormat/>
    <w:rsid w:val="00917969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917969"/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917969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917969"/>
    <w:rPr>
      <w:vertAlign w:val="superscript"/>
    </w:rPr>
  </w:style>
  <w:style w:type="character" w:styleId="Nmerodepgina">
    <w:name w:val="page number"/>
    <w:uiPriority w:val="99"/>
    <w:rsid w:val="00AE0A41"/>
    <w:rPr>
      <w:rFonts w:cs="Arial"/>
    </w:rPr>
  </w:style>
  <w:style w:type="character" w:customStyle="1" w:styleId="Ttulo1Char">
    <w:name w:val="Título 1 Char"/>
    <w:basedOn w:val="Fontepargpadro"/>
    <w:link w:val="Ttulo1"/>
    <w:uiPriority w:val="9"/>
    <w:rsid w:val="004372F7"/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rsid w:val="004372F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Ttulo3Char">
    <w:name w:val="Título 3 Char"/>
    <w:basedOn w:val="Fontepargpadro"/>
    <w:link w:val="Ttulo3"/>
    <w:uiPriority w:val="9"/>
    <w:semiHidden/>
    <w:rsid w:val="004372F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Ttulo4Char">
    <w:name w:val="Título 4 Char"/>
    <w:basedOn w:val="Fontepargpadro"/>
    <w:link w:val="Ttulo4"/>
    <w:uiPriority w:val="9"/>
    <w:semiHidden/>
    <w:rsid w:val="004372F7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NormalWeb">
    <w:name w:val="Normal (Web)"/>
    <w:basedOn w:val="Normal"/>
    <w:uiPriority w:val="99"/>
    <w:unhideWhenUsed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4372F7"/>
    <w:rPr>
      <w:b/>
      <w:bCs/>
    </w:rPr>
  </w:style>
  <w:style w:type="character" w:customStyle="1" w:styleId="bylinename">
    <w:name w:val="byline__name"/>
    <w:basedOn w:val="Fontepargpadro"/>
    <w:rsid w:val="004372F7"/>
  </w:style>
  <w:style w:type="character" w:customStyle="1" w:styleId="bylinetitle">
    <w:name w:val="byline__title"/>
    <w:basedOn w:val="Fontepargpadro"/>
    <w:rsid w:val="004372F7"/>
  </w:style>
  <w:style w:type="character" w:customStyle="1" w:styleId="off-screen">
    <w:name w:val="off-screen"/>
    <w:basedOn w:val="Fontepargpadro"/>
    <w:rsid w:val="004372F7"/>
  </w:style>
  <w:style w:type="character" w:customStyle="1" w:styleId="twiteshare-text">
    <w:name w:val="twite__share-text"/>
    <w:basedOn w:val="Fontepargpadro"/>
    <w:rsid w:val="004372F7"/>
  </w:style>
  <w:style w:type="character" w:customStyle="1" w:styleId="story-image-copyright">
    <w:name w:val="story-image-copyright"/>
    <w:basedOn w:val="Fontepargpadro"/>
    <w:rsid w:val="004372F7"/>
  </w:style>
  <w:style w:type="character" w:customStyle="1" w:styleId="media-captiontext">
    <w:name w:val="media-caption__text"/>
    <w:basedOn w:val="Fontepargpadro"/>
    <w:rsid w:val="004372F7"/>
  </w:style>
  <w:style w:type="paragraph" w:customStyle="1" w:styleId="story-bodyintroduction">
    <w:name w:val="story-body__introduction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ssine-barra-compartilhe">
    <w:name w:val="assine-barra-compartilhe"/>
    <w:basedOn w:val="Fontepargpadro"/>
    <w:rsid w:val="004372F7"/>
  </w:style>
  <w:style w:type="character" w:customStyle="1" w:styleId="teads-ui-components-credits-colored">
    <w:name w:val="teads-ui-components-credits-colored"/>
    <w:basedOn w:val="Fontepargpadro"/>
    <w:rsid w:val="004372F7"/>
  </w:style>
  <w:style w:type="character" w:customStyle="1" w:styleId="nombre">
    <w:name w:val="nombre"/>
    <w:basedOn w:val="Fontepargpadro"/>
    <w:rsid w:val="004372F7"/>
  </w:style>
  <w:style w:type="character" w:customStyle="1" w:styleId="articulo-localizacion">
    <w:name w:val="articulo-localizacion"/>
    <w:basedOn w:val="Fontepargpadro"/>
    <w:rsid w:val="004372F7"/>
  </w:style>
  <w:style w:type="character" w:customStyle="1" w:styleId="foto-texto">
    <w:name w:val="foto-texto"/>
    <w:basedOn w:val="Fontepargpadro"/>
    <w:rsid w:val="004372F7"/>
  </w:style>
  <w:style w:type="character" w:customStyle="1" w:styleId="foto-firma">
    <w:name w:val="foto-firma"/>
    <w:basedOn w:val="Fontepargpadro"/>
    <w:rsid w:val="004372F7"/>
  </w:style>
  <w:style w:type="character" w:customStyle="1" w:styleId="foto-autor">
    <w:name w:val="foto-autor"/>
    <w:basedOn w:val="Fontepargpadro"/>
    <w:rsid w:val="004372F7"/>
  </w:style>
  <w:style w:type="character" w:customStyle="1" w:styleId="foto-agencia">
    <w:name w:val="foto-agencia"/>
    <w:basedOn w:val="Fontepargpadro"/>
    <w:rsid w:val="004372F7"/>
  </w:style>
  <w:style w:type="character" w:styleId="nfase">
    <w:name w:val="Emphasis"/>
    <w:basedOn w:val="Fontepargpadro"/>
    <w:uiPriority w:val="20"/>
    <w:qFormat/>
    <w:rsid w:val="004372F7"/>
    <w:rPr>
      <w:i/>
      <w:iCs/>
    </w:rPr>
  </w:style>
  <w:style w:type="paragraph" w:customStyle="1" w:styleId="textogrande">
    <w:name w:val="texto_grande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ntent-publication-datafrom">
    <w:name w:val="content-publication-data__from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ntent-publication-dataupdated">
    <w:name w:val="content-publication-data__updated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content-publication-dataupdated-relative">
    <w:name w:val="content-publication-data__updated-relative"/>
    <w:basedOn w:val="Fontepargpadro"/>
    <w:rsid w:val="004372F7"/>
  </w:style>
  <w:style w:type="paragraph" w:customStyle="1" w:styleId="content-mediadescription">
    <w:name w:val="content-media__description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content-textcontainer">
    <w:name w:val="content-text__container"/>
    <w:basedOn w:val="Normal"/>
    <w:rsid w:val="004372F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040B1C"/>
    <w:rPr>
      <w:color w:val="808080"/>
    </w:rPr>
  </w:style>
  <w:style w:type="table" w:styleId="Tabelacomgrade">
    <w:name w:val="Table Grid"/>
    <w:basedOn w:val="Tabelanormal"/>
    <w:uiPriority w:val="39"/>
    <w:rsid w:val="006C2F02"/>
    <w:pPr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AF2633"/>
    <w:pPr>
      <w:autoSpaceDE w:val="0"/>
      <w:autoSpaceDN w:val="0"/>
      <w:adjustRightInd w:val="0"/>
    </w:pPr>
    <w:rPr>
      <w:rFonts w:ascii="Arial Narrow" w:hAnsi="Arial Narrow" w:cs="Arial Narrow"/>
      <w:color w:val="000000"/>
      <w:sz w:val="24"/>
      <w:szCs w:val="24"/>
    </w:rPr>
  </w:style>
  <w:style w:type="paragraph" w:styleId="Recuodecorpodetexto3">
    <w:name w:val="Body Text Indent 3"/>
    <w:basedOn w:val="Normal"/>
    <w:link w:val="Recuodecorpodetexto3Char"/>
    <w:uiPriority w:val="99"/>
    <w:unhideWhenUsed/>
    <w:rsid w:val="00894D9C"/>
    <w:pPr>
      <w:spacing w:after="120"/>
      <w:ind w:left="283"/>
    </w:pPr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Recuodecorpodetexto3Char">
    <w:name w:val="Recuo de corpo de texto 3 Char"/>
    <w:basedOn w:val="Fontepargpadro"/>
    <w:link w:val="Recuodecorpodetexto3"/>
    <w:uiPriority w:val="99"/>
    <w:rsid w:val="00894D9C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apple-tab-span">
    <w:name w:val="apple-tab-span"/>
    <w:basedOn w:val="Fontepargpadro"/>
    <w:rsid w:val="004659BD"/>
  </w:style>
  <w:style w:type="character" w:customStyle="1" w:styleId="a">
    <w:name w:val="a"/>
    <w:basedOn w:val="Fontepargpadro"/>
    <w:rsid w:val="00AF3909"/>
  </w:style>
  <w:style w:type="paragraph" w:styleId="Commarcadores">
    <w:name w:val="List Bullet"/>
    <w:basedOn w:val="Normal"/>
    <w:uiPriority w:val="99"/>
    <w:unhideWhenUsed/>
    <w:rsid w:val="0024704D"/>
    <w:pPr>
      <w:numPr>
        <w:numId w:val="35"/>
      </w:numPr>
      <w:contextualSpacing/>
    </w:pPr>
  </w:style>
  <w:style w:type="paragraph" w:customStyle="1" w:styleId="questionchoiceletter-sc-1kvtpbh-3">
    <w:name w:val="questionchoice__letter-sc-1kvtpbh-3"/>
    <w:basedOn w:val="Normal"/>
    <w:rsid w:val="00607BD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MTDisplayEquation">
    <w:name w:val="MTDisplayEquation"/>
    <w:basedOn w:val="Normal"/>
    <w:next w:val="Normal"/>
    <w:link w:val="MTDisplayEquationChar"/>
    <w:rsid w:val="00DD2D41"/>
    <w:pPr>
      <w:tabs>
        <w:tab w:val="center" w:pos="2540"/>
        <w:tab w:val="right" w:pos="5080"/>
      </w:tabs>
    </w:pPr>
    <w:rPr>
      <w:rFonts w:ascii="Calibri" w:eastAsia="Times New Roman" w:hAnsi="Calibri" w:cs="Calibri"/>
      <w:color w:val="000000"/>
      <w:sz w:val="18"/>
      <w:szCs w:val="18"/>
      <w:lang w:eastAsia="pt-BR"/>
    </w:rPr>
  </w:style>
  <w:style w:type="character" w:customStyle="1" w:styleId="MTDisplayEquationChar">
    <w:name w:val="MTDisplayEquation Char"/>
    <w:basedOn w:val="Fontepargpadro"/>
    <w:link w:val="MTDisplayEquation"/>
    <w:rsid w:val="00DD2D41"/>
    <w:rPr>
      <w:rFonts w:ascii="Calibri" w:eastAsia="Times New Roman" w:hAnsi="Calibri" w:cs="Calibri"/>
      <w:color w:val="000000"/>
      <w:sz w:val="18"/>
      <w:szCs w:val="18"/>
      <w:lang w:eastAsia="pt-BR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BE2254"/>
  </w:style>
  <w:style w:type="paragraph" w:customStyle="1" w:styleId="Estilo1">
    <w:name w:val="Estilo1"/>
    <w:basedOn w:val="Normal"/>
    <w:link w:val="Estilo1Char"/>
    <w:qFormat/>
    <w:rsid w:val="00BE2254"/>
    <w:pPr>
      <w:shd w:val="clear" w:color="auto" w:fill="00B050"/>
      <w:ind w:left="568" w:hanging="568"/>
    </w:pPr>
    <w:rPr>
      <w:rFonts w:ascii="Calibri" w:hAnsi="Calibri" w:cs="Calibri"/>
      <w:color w:val="000000"/>
      <w:sz w:val="10"/>
      <w:szCs w:val="10"/>
    </w:rPr>
  </w:style>
  <w:style w:type="character" w:customStyle="1" w:styleId="Estilo1Char">
    <w:name w:val="Estilo1 Char"/>
    <w:basedOn w:val="Fontepargpadro"/>
    <w:link w:val="Estilo1"/>
    <w:rsid w:val="00BE2254"/>
    <w:rPr>
      <w:rFonts w:ascii="Calibri" w:hAnsi="Calibri" w:cs="Calibri"/>
      <w:color w:val="000000"/>
      <w:sz w:val="10"/>
      <w:szCs w:val="10"/>
      <w:shd w:val="clear" w:color="auto" w:fill="00B050"/>
    </w:rPr>
  </w:style>
  <w:style w:type="paragraph" w:customStyle="1" w:styleId="Estilo2">
    <w:name w:val="Estilo2"/>
    <w:basedOn w:val="Normal"/>
    <w:link w:val="Estilo2Char"/>
    <w:qFormat/>
    <w:rsid w:val="00BE2254"/>
    <w:pPr>
      <w:shd w:val="clear" w:color="auto" w:fill="FFFFB9"/>
      <w:ind w:left="284"/>
      <w:textAlignment w:val="baseline"/>
    </w:pPr>
    <w:rPr>
      <w:rFonts w:ascii="Calibri" w:hAnsi="Calibri"/>
      <w:sz w:val="20"/>
    </w:rPr>
  </w:style>
  <w:style w:type="character" w:customStyle="1" w:styleId="Estilo2Char">
    <w:name w:val="Estilo2 Char"/>
    <w:basedOn w:val="Fontepargpadro"/>
    <w:link w:val="Estilo2"/>
    <w:rsid w:val="00BE2254"/>
    <w:rPr>
      <w:rFonts w:ascii="Calibri" w:hAnsi="Calibri"/>
      <w:sz w:val="20"/>
      <w:shd w:val="clear" w:color="auto" w:fill="FFFFB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4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82115">
          <w:marLeft w:val="225"/>
          <w:marRight w:val="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86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9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6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9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5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60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049194">
          <w:marLeft w:val="225"/>
          <w:marRight w:val="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4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66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0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7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2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9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3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549479">
          <w:marLeft w:val="225"/>
          <w:marRight w:val="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3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2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9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7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7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0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15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9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1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6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9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4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7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6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7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9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03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17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2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055248">
          <w:marLeft w:val="0"/>
          <w:marRight w:val="0"/>
          <w:marTop w:val="3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02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62068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7995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9909587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31818620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8919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265426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17361534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289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1523882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12992325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6473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9257490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18371192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3965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303365">
                      <w:marLeft w:val="225"/>
                      <w:marRight w:val="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971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2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png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footer" Target="footer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7.png"/><Relationship Id="rId69" Type="http://schemas.openxmlformats.org/officeDocument/2006/relationships/image" Target="media/image31.wmf"/><Relationship Id="rId113" Type="http://schemas.openxmlformats.org/officeDocument/2006/relationships/header" Target="header2.xml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image" Target="media/image33.png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29.png"/><Relationship Id="rId11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png"/><Relationship Id="rId11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82A0FA-E495-466A-AF1D-C66557DF2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13</Words>
  <Characters>1695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 HUGO</dc:creator>
  <cp:keywords/>
  <dc:description/>
  <cp:lastModifiedBy>Victor Hugp</cp:lastModifiedBy>
  <cp:revision>2</cp:revision>
  <cp:lastPrinted>2022-01-15T13:37:00Z</cp:lastPrinted>
  <dcterms:created xsi:type="dcterms:W3CDTF">2023-03-17T15:05:00Z</dcterms:created>
  <dcterms:modified xsi:type="dcterms:W3CDTF">2023-03-1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